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7A0E" w:rsidRPr="00E667A3" w:rsidRDefault="00327A0E" w:rsidP="00327A0E">
      <w:pPr>
        <w:rPr>
          <w:rFonts w:ascii="Century Gothic" w:hAnsi="Century Gothic" w:cs="Arial"/>
          <w:b/>
        </w:rPr>
      </w:pPr>
      <w:r w:rsidRPr="00E667A3">
        <w:rPr>
          <w:rFonts w:ascii="Century Gothic" w:hAnsi="Century Gothic" w:cs="Arial"/>
          <w:b/>
        </w:rPr>
        <w:t xml:space="preserve">Algebra 1  </w:t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</w:r>
      <w:r w:rsidRPr="00E667A3">
        <w:rPr>
          <w:rFonts w:ascii="Century Gothic" w:hAnsi="Century Gothic" w:cs="Arial"/>
          <w:b/>
        </w:rPr>
        <w:tab/>
        <w:t>Name ________________________</w:t>
      </w:r>
    </w:p>
    <w:p w:rsidR="00327A0E" w:rsidRPr="00E667A3" w:rsidRDefault="00FE0A67" w:rsidP="003C7220">
      <w:pPr>
        <w:ind w:right="540"/>
        <w:rPr>
          <w:rFonts w:ascii="Century Gothic" w:hAnsi="Century Gothic" w:cs="Arial"/>
          <w:b/>
        </w:rPr>
      </w:pPr>
      <w:r>
        <w:rPr>
          <w:rFonts w:ascii="Century Gothic" w:hAnsi="Century Gothic" w:cs="Arial"/>
          <w:b/>
        </w:rPr>
        <w:t>Final Exam Review 2</w:t>
      </w:r>
      <w:r>
        <w:rPr>
          <w:rFonts w:ascii="Century Gothic" w:hAnsi="Century Gothic" w:cs="Arial"/>
          <w:b/>
        </w:rPr>
        <w:tab/>
      </w:r>
      <w:r w:rsidR="001E00C1">
        <w:rPr>
          <w:rFonts w:ascii="Century Gothic" w:hAnsi="Century Gothic" w:cs="Arial"/>
          <w:b/>
        </w:rPr>
        <w:t xml:space="preserve"> (R)</w:t>
      </w:r>
      <w:r w:rsidR="00327A0E" w:rsidRPr="00E667A3">
        <w:rPr>
          <w:rFonts w:ascii="Century Gothic" w:hAnsi="Century Gothic" w:cs="Arial"/>
          <w:b/>
        </w:rPr>
        <w:tab/>
      </w:r>
      <w:r w:rsidR="00327A0E" w:rsidRPr="00E667A3">
        <w:rPr>
          <w:rFonts w:ascii="Century Gothic" w:hAnsi="Century Gothic" w:cs="Arial"/>
          <w:b/>
        </w:rPr>
        <w:tab/>
      </w:r>
      <w:r w:rsidR="00327A0E" w:rsidRPr="00E667A3">
        <w:rPr>
          <w:rFonts w:ascii="Century Gothic" w:hAnsi="Century Gothic" w:cs="Arial"/>
          <w:b/>
        </w:rPr>
        <w:tab/>
      </w:r>
      <w:r w:rsidR="00327A0E" w:rsidRPr="00E667A3">
        <w:rPr>
          <w:rFonts w:ascii="Century Gothic" w:hAnsi="Century Gothic" w:cs="Arial"/>
          <w:b/>
        </w:rPr>
        <w:tab/>
      </w:r>
      <w:r w:rsidR="00327A0E" w:rsidRPr="00E667A3">
        <w:rPr>
          <w:rFonts w:ascii="Century Gothic" w:hAnsi="Century Gothic" w:cs="Arial"/>
          <w:b/>
        </w:rPr>
        <w:tab/>
      </w:r>
      <w:r w:rsidR="00327A0E" w:rsidRPr="00E667A3">
        <w:rPr>
          <w:rFonts w:ascii="Century Gothic" w:hAnsi="Century Gothic" w:cs="Arial"/>
          <w:b/>
        </w:rPr>
        <w:tab/>
        <w:t>Date______________Period _____</w:t>
      </w:r>
    </w:p>
    <w:p w:rsidR="0053094A" w:rsidRPr="00E667A3" w:rsidRDefault="00327A0E">
      <w:pPr>
        <w:rPr>
          <w:rFonts w:ascii="Century Gothic" w:hAnsi="Century Gothic" w:cs="Arial"/>
          <w:b/>
        </w:rPr>
      </w:pPr>
      <w:r w:rsidRPr="00E667A3"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02AEC0" wp14:editId="5BF6CA20">
                <wp:simplePos x="0" y="0"/>
                <wp:positionH relativeFrom="column">
                  <wp:posOffset>-153860</wp:posOffset>
                </wp:positionH>
                <wp:positionV relativeFrom="paragraph">
                  <wp:posOffset>214630</wp:posOffset>
                </wp:positionV>
                <wp:extent cx="7184572" cy="0"/>
                <wp:effectExtent l="0" t="0" r="35560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689FAB" id="Straight Connector 48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1pt,16.9pt" to="553.6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" strokecolor="black [3200]" strokeweight=".5pt">
                <v:stroke joinstyle="miter"/>
              </v:line>
            </w:pict>
          </mc:Fallback>
        </mc:AlternateContent>
      </w:r>
      <w:r w:rsidRPr="00E667A3">
        <w:rPr>
          <w:rFonts w:ascii="Century Gothic" w:hAnsi="Century Gothic" w:cs="Arial"/>
          <w:b/>
        </w:rPr>
        <w:t>Show ALL of your work! Be neat and organized!!</w:t>
      </w:r>
    </w:p>
    <w:tbl>
      <w:tblPr>
        <w:tblStyle w:val="TableGrid"/>
        <w:tblW w:w="19297" w:type="dxa"/>
        <w:tblInd w:w="-185" w:type="dxa"/>
        <w:tblLook w:val="04A0" w:firstRow="1" w:lastRow="0" w:firstColumn="1" w:lastColumn="0" w:noHBand="0" w:noVBand="1"/>
      </w:tblPr>
      <w:tblGrid>
        <w:gridCol w:w="19297"/>
      </w:tblGrid>
      <w:tr w:rsidR="0010705A" w:rsidRPr="00E667A3" w:rsidTr="00794943">
        <w:trPr>
          <w:trHeight w:val="350"/>
        </w:trPr>
        <w:tc>
          <w:tcPr>
            <w:tcW w:w="19297" w:type="dxa"/>
          </w:tcPr>
          <w:p w:rsidR="0010705A" w:rsidRPr="00E667A3" w:rsidRDefault="0010705A" w:rsidP="003C7220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Unit 1 Part 2 </w:t>
            </w:r>
            <w:r w:rsidR="000B4407" w:rsidRPr="00E667A3">
              <w:rPr>
                <w:rFonts w:ascii="Century Gothic" w:hAnsi="Century Gothic"/>
                <w:b/>
              </w:rPr>
              <w:t>–</w:t>
            </w:r>
            <w:r w:rsidRPr="00E667A3">
              <w:rPr>
                <w:rFonts w:ascii="Century Gothic" w:hAnsi="Century Gothic"/>
                <w:b/>
              </w:rPr>
              <w:t xml:space="preserve"> Radicals</w:t>
            </w:r>
            <w:r w:rsidR="000B4407" w:rsidRPr="00E667A3">
              <w:rPr>
                <w:rFonts w:ascii="Century Gothic" w:hAnsi="Century Gothic"/>
                <w:b/>
              </w:rPr>
              <w:t xml:space="preserve"> and Polynomials</w:t>
            </w:r>
          </w:p>
        </w:tc>
      </w:tr>
      <w:tr w:rsidR="00AC0E93" w:rsidRPr="00E667A3" w:rsidTr="00794943">
        <w:trPr>
          <w:trHeight w:val="8801"/>
        </w:trPr>
        <w:tc>
          <w:tcPr>
            <w:tcW w:w="19297" w:type="dxa"/>
          </w:tcPr>
          <w:p w:rsidR="004A2123" w:rsidRPr="00E667A3" w:rsidRDefault="004A2123" w:rsidP="003C7220">
            <w:pPr>
              <w:rPr>
                <w:rFonts w:ascii="Century Gothic" w:hAnsi="Century Gothic"/>
              </w:rPr>
            </w:pPr>
            <w:r w:rsidRPr="00E667A3">
              <w:rPr>
                <w:rFonts w:ascii="Century Gothic" w:hAnsi="Century Gothic"/>
              </w:rPr>
              <w:t>S</w:t>
            </w:r>
            <w:r w:rsidR="00E50CC2" w:rsidRPr="00E667A3">
              <w:rPr>
                <w:rFonts w:ascii="Century Gothic" w:hAnsi="Century Gothic"/>
              </w:rPr>
              <w:t>implify the following radicals or radical expressions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36"/>
              <w:gridCol w:w="3424"/>
              <w:gridCol w:w="3441"/>
            </w:tblGrid>
            <w:tr w:rsidR="004A2123" w:rsidRPr="00E667A3" w:rsidTr="00561DC8">
              <w:trPr>
                <w:trHeight w:val="1638"/>
              </w:trPr>
              <w:tc>
                <w:tcPr>
                  <w:tcW w:w="3436" w:type="dxa"/>
                </w:tcPr>
                <w:p w:rsidR="004A2123" w:rsidRPr="00E667A3" w:rsidRDefault="009B32C8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8"/>
                    </w:rPr>
                    <w:object w:dxaOrig="4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0" type="#_x0000_t75" style="width:24.85pt;height:18.25pt" o:ole="">
                        <v:imagedata r:id="rId7" o:title=""/>
                      </v:shape>
                      <o:OLEObject Type="Embed" ProgID="Equation.DSMT4" ShapeID="_x0000_i1030" DrawAspect="Content" ObjectID="_1574573848" r:id="rId8"/>
                    </w:object>
                  </w:r>
                </w:p>
              </w:tc>
              <w:tc>
                <w:tcPr>
                  <w:tcW w:w="3424" w:type="dxa"/>
                </w:tcPr>
                <w:p w:rsidR="004A2123" w:rsidRPr="00E667A3" w:rsidRDefault="00F60D2D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10"/>
                    </w:rPr>
                    <w:object w:dxaOrig="920" w:dyaOrig="400">
                      <v:shape id="_x0000_i1031" type="#_x0000_t75" style="width:46.65pt;height:19.75pt" o:ole="">
                        <v:imagedata r:id="rId9" o:title=""/>
                      </v:shape>
                      <o:OLEObject Type="Embed" ProgID="Equation.DSMT4" ShapeID="_x0000_i1031" DrawAspect="Content" ObjectID="_1574573849" r:id="rId10"/>
                    </w:object>
                  </w:r>
                </w:p>
              </w:tc>
              <w:tc>
                <w:tcPr>
                  <w:tcW w:w="3441" w:type="dxa"/>
                </w:tcPr>
                <w:p w:rsidR="004A2123" w:rsidRPr="00E667A3" w:rsidRDefault="009B32C8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8"/>
                    </w:rPr>
                    <w:object w:dxaOrig="1100" w:dyaOrig="380">
                      <v:shape id="_x0000_i1032" type="#_x0000_t75" style="width:54.25pt;height:17.75pt" o:ole="">
                        <v:imagedata r:id="rId11" o:title=""/>
                      </v:shape>
                      <o:OLEObject Type="Embed" ProgID="Equation.DSMT4" ShapeID="_x0000_i1032" DrawAspect="Content" ObjectID="_1574573850" r:id="rId12"/>
                    </w:object>
                  </w:r>
                </w:p>
              </w:tc>
            </w:tr>
            <w:tr w:rsidR="004A2123" w:rsidRPr="00E667A3" w:rsidTr="00561DC8">
              <w:trPr>
                <w:trHeight w:val="1431"/>
              </w:trPr>
              <w:tc>
                <w:tcPr>
                  <w:tcW w:w="3436" w:type="dxa"/>
                </w:tcPr>
                <w:p w:rsidR="004A2123" w:rsidRPr="00E667A3" w:rsidRDefault="00F60D2D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8"/>
                    </w:rPr>
                    <w:object w:dxaOrig="1080" w:dyaOrig="360">
                      <v:shape id="_x0000_i1033" type="#_x0000_t75" style="width:54.25pt;height:18.25pt" o:ole="">
                        <v:imagedata r:id="rId13" o:title=""/>
                      </v:shape>
                      <o:OLEObject Type="Embed" ProgID="Equation.DSMT4" ShapeID="_x0000_i1033" DrawAspect="Content" ObjectID="_1574573851" r:id="rId14"/>
                    </w:object>
                  </w:r>
                </w:p>
              </w:tc>
              <w:tc>
                <w:tcPr>
                  <w:tcW w:w="3424" w:type="dxa"/>
                </w:tcPr>
                <w:p w:rsidR="004A2123" w:rsidRPr="00E667A3" w:rsidRDefault="009B32C8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18"/>
                    </w:rPr>
                    <w:object w:dxaOrig="1719" w:dyaOrig="480">
                      <v:shape id="_x0000_i1034" type="#_x0000_t75" style="width:85.2pt;height:24.85pt" o:ole="">
                        <v:imagedata r:id="rId15" o:title=""/>
                      </v:shape>
                      <o:OLEObject Type="Embed" ProgID="Equation.DSMT4" ShapeID="_x0000_i1034" DrawAspect="Content" ObjectID="_1574573852" r:id="rId16"/>
                    </w:object>
                  </w:r>
                </w:p>
              </w:tc>
              <w:tc>
                <w:tcPr>
                  <w:tcW w:w="3441" w:type="dxa"/>
                </w:tcPr>
                <w:p w:rsidR="004A2123" w:rsidRPr="00E667A3" w:rsidRDefault="008128A2" w:rsidP="008128A2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8"/>
                    </w:rPr>
                    <w:object w:dxaOrig="1400" w:dyaOrig="380">
                      <v:shape id="_x0000_i1035" type="#_x0000_t75" style="width:69.45pt;height:17.75pt" o:ole="">
                        <v:imagedata r:id="rId17" o:title=""/>
                      </v:shape>
                      <o:OLEObject Type="Embed" ProgID="Equation.DSMT4" ShapeID="_x0000_i1035" DrawAspect="Content" ObjectID="_1574573853" r:id="rId18"/>
                    </w:object>
                  </w:r>
                </w:p>
                <w:p w:rsidR="004A2123" w:rsidRPr="00E667A3" w:rsidRDefault="004A2123" w:rsidP="003C7220">
                  <w:pPr>
                    <w:pStyle w:val="ListParagraph"/>
                    <w:rPr>
                      <w:rFonts w:ascii="Century Gothic" w:hAnsi="Century Gothic"/>
                    </w:rPr>
                  </w:pPr>
                </w:p>
                <w:p w:rsidR="004A2123" w:rsidRPr="00E667A3" w:rsidRDefault="004A2123" w:rsidP="003C7220">
                  <w:pPr>
                    <w:rPr>
                      <w:rFonts w:ascii="Century Gothic" w:hAnsi="Century Gothic"/>
                    </w:rPr>
                  </w:pPr>
                </w:p>
                <w:p w:rsidR="004A2123" w:rsidRPr="00E667A3" w:rsidRDefault="004A2123" w:rsidP="003C7220">
                  <w:pPr>
                    <w:pStyle w:val="ListParagraph"/>
                    <w:rPr>
                      <w:rFonts w:ascii="Century Gothic" w:hAnsi="Century Gothic"/>
                    </w:rPr>
                  </w:pPr>
                </w:p>
              </w:tc>
            </w:tr>
            <w:tr w:rsidR="005E2A75" w:rsidRPr="00E667A3" w:rsidTr="0058292E">
              <w:trPr>
                <w:trHeight w:val="1431"/>
              </w:trPr>
              <w:tc>
                <w:tcPr>
                  <w:tcW w:w="3436" w:type="dxa"/>
                </w:tcPr>
                <w:p w:rsidR="005E2A75" w:rsidRPr="00E667A3" w:rsidRDefault="009B32C8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8"/>
                    </w:rPr>
                    <w:object w:dxaOrig="2060" w:dyaOrig="360">
                      <v:shape id="_x0000_i1036" type="#_x0000_t75" style="width:102.4pt;height:18.25pt" o:ole="">
                        <v:imagedata r:id="rId19" o:title=""/>
                      </v:shape>
                      <o:OLEObject Type="Embed" ProgID="Equation.DSMT4" ShapeID="_x0000_i1036" DrawAspect="Content" ObjectID="_1574573854" r:id="rId20"/>
                    </w:object>
                  </w:r>
                </w:p>
              </w:tc>
              <w:tc>
                <w:tcPr>
                  <w:tcW w:w="6865" w:type="dxa"/>
                  <w:gridSpan w:val="2"/>
                </w:tcPr>
                <w:p w:rsidR="005E2A75" w:rsidRPr="00E667A3" w:rsidRDefault="005E2A75" w:rsidP="00B157A6">
                  <w:pPr>
                    <w:pStyle w:val="ListParagraph"/>
                    <w:spacing w:after="0" w:line="240" w:lineRule="auto"/>
                    <w:ind w:left="630"/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4A2123" w:rsidRPr="00E667A3" w:rsidRDefault="008128A2" w:rsidP="003C7220">
            <w:pPr>
              <w:rPr>
                <w:rFonts w:ascii="Century Gothic" w:hAnsi="Century Gothic"/>
              </w:rPr>
            </w:pPr>
            <w:r w:rsidRPr="00E667A3">
              <w:rPr>
                <w:rFonts w:ascii="Century Gothic" w:hAnsi="Century Gothic"/>
              </w:rPr>
              <w:t>Simplify the following polynomial expressions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386"/>
              <w:gridCol w:w="3453"/>
              <w:gridCol w:w="4012"/>
            </w:tblGrid>
            <w:tr w:rsidR="000945F3" w:rsidRPr="00E667A3" w:rsidTr="006464DF">
              <w:trPr>
                <w:trHeight w:val="1954"/>
              </w:trPr>
              <w:tc>
                <w:tcPr>
                  <w:tcW w:w="3452" w:type="dxa"/>
                </w:tcPr>
                <w:p w:rsidR="00812785" w:rsidRDefault="005E2A75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14"/>
                    </w:rPr>
                    <w:object w:dxaOrig="1500" w:dyaOrig="380">
                      <v:shape id="_x0000_i1037" type="#_x0000_t75" style="width:74.55pt;height:19.25pt" o:ole="">
                        <v:imagedata r:id="rId21" o:title=""/>
                      </v:shape>
                      <o:OLEObject Type="Embed" ProgID="Equation.DSMT4" ShapeID="_x0000_i1037" DrawAspect="Content" ObjectID="_1574573855" r:id="rId22"/>
                    </w:object>
                  </w:r>
                </w:p>
                <w:p w:rsidR="004946E1" w:rsidRDefault="004946E1" w:rsidP="004946E1">
                  <w:pPr>
                    <w:rPr>
                      <w:rFonts w:ascii="Century Gothic" w:hAnsi="Century Gothic"/>
                    </w:rPr>
                  </w:pPr>
                </w:p>
                <w:p w:rsidR="004946E1" w:rsidRDefault="004946E1" w:rsidP="004946E1">
                  <w:pPr>
                    <w:rPr>
                      <w:rFonts w:ascii="Century Gothic" w:hAnsi="Century Gothic"/>
                    </w:rPr>
                  </w:pPr>
                </w:p>
                <w:p w:rsidR="004946E1" w:rsidRPr="004946E1" w:rsidRDefault="004946E1" w:rsidP="004946E1">
                  <w:pPr>
                    <w:rPr>
                      <w:rFonts w:ascii="Century Gothic" w:hAnsi="Century Gothic"/>
                    </w:rPr>
                  </w:pP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453"/>
                    <w:gridCol w:w="3986"/>
                  </w:tblGrid>
                  <w:tr w:rsidR="00812785" w:rsidRPr="00E667A3" w:rsidTr="00566CE2">
                    <w:trPr>
                      <w:trHeight w:val="1954"/>
                    </w:trPr>
                    <w:tc>
                      <w:tcPr>
                        <w:tcW w:w="3453" w:type="dxa"/>
                      </w:tcPr>
                      <w:p w:rsidR="00812785" w:rsidRPr="00E667A3" w:rsidRDefault="00812785" w:rsidP="00812785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after="0" w:line="240" w:lineRule="auto"/>
                          <w:rPr>
                            <w:rFonts w:ascii="Century Gothic" w:hAnsi="Century Gothic"/>
                          </w:rPr>
                        </w:pPr>
                        <w:r w:rsidRPr="00E667A3">
                          <w:rPr>
                            <w:rFonts w:ascii="Century Gothic" w:hAnsi="Century Gothic"/>
                            <w:position w:val="-18"/>
                          </w:rPr>
                          <w:object w:dxaOrig="1900" w:dyaOrig="480">
                            <v:shape id="_x0000_i1038" type="#_x0000_t75" style="width:95.3pt;height:24.85pt" o:ole="">
                              <v:imagedata r:id="rId23" o:title=""/>
                            </v:shape>
                            <o:OLEObject Type="Embed" ProgID="Equation.DSMT4" ShapeID="_x0000_i1038" DrawAspect="Content" ObjectID="_1574573856" r:id="rId24"/>
                          </w:object>
                        </w:r>
                        <w:r w:rsidRPr="00E667A3">
                          <w:rPr>
                            <w:rFonts w:ascii="Century Gothic" w:hAnsi="Century Gothic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986" w:type="dxa"/>
                      </w:tcPr>
                      <w:p w:rsidR="00812785" w:rsidRPr="00E667A3" w:rsidRDefault="00812785" w:rsidP="00812785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after="0" w:line="240" w:lineRule="auto"/>
                          <w:rPr>
                            <w:rFonts w:ascii="Century Gothic" w:hAnsi="Century Gothic"/>
                          </w:rPr>
                        </w:pPr>
                        <w:r w:rsidRPr="00E667A3">
                          <w:rPr>
                            <w:rFonts w:ascii="Century Gothic" w:hAnsi="Century Gothic"/>
                            <w:position w:val="-18"/>
                          </w:rPr>
                          <w:object w:dxaOrig="2540" w:dyaOrig="480">
                            <v:shape id="_x0000_i1039" type="#_x0000_t75" style="width:127.75pt;height:24.85pt" o:ole="">
                              <v:imagedata r:id="rId25" o:title=""/>
                            </v:shape>
                            <o:OLEObject Type="Embed" ProgID="Equation.DSMT4" ShapeID="_x0000_i1039" DrawAspect="Content" ObjectID="_1574573857" r:id="rId26"/>
                          </w:object>
                        </w:r>
                        <w:r w:rsidRPr="00E667A3">
                          <w:rPr>
                            <w:rFonts w:ascii="Century Gothic" w:hAnsi="Century Gothic"/>
                          </w:rPr>
                          <w:t xml:space="preserve"> </w:t>
                        </w:r>
                      </w:p>
                    </w:tc>
                  </w:tr>
                </w:tbl>
                <w:p w:rsidR="000945F3" w:rsidRPr="00812785" w:rsidRDefault="000945F3" w:rsidP="00812785">
                  <w:pPr>
                    <w:ind w:left="270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3453" w:type="dxa"/>
                </w:tcPr>
                <w:p w:rsidR="000945F3" w:rsidRPr="00E667A3" w:rsidRDefault="006464DF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18"/>
                    </w:rPr>
                    <w:object w:dxaOrig="2380" w:dyaOrig="480">
                      <v:shape id="_x0000_i1040" type="#_x0000_t75" style="width:119.15pt;height:24.85pt" o:ole="">
                        <v:imagedata r:id="rId27" o:title=""/>
                      </v:shape>
                      <o:OLEObject Type="Embed" ProgID="Equation.DSMT4" ShapeID="_x0000_i1040" DrawAspect="Content" ObjectID="_1574573858" r:id="rId28"/>
                    </w:object>
                  </w:r>
                  <w:r w:rsidRPr="00E667A3">
                    <w:rPr>
                      <w:rFonts w:ascii="Century Gothic" w:hAnsi="Century Gothic"/>
                    </w:rPr>
                    <w:t xml:space="preserve"> </w:t>
                  </w:r>
                </w:p>
              </w:tc>
              <w:tc>
                <w:tcPr>
                  <w:tcW w:w="3986" w:type="dxa"/>
                </w:tcPr>
                <w:p w:rsidR="000945F3" w:rsidRPr="00E667A3" w:rsidRDefault="006464DF" w:rsidP="003C7220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position w:val="-18"/>
                    </w:rPr>
                    <w:object w:dxaOrig="3140" w:dyaOrig="480">
                      <v:shape id="_x0000_i1041" type="#_x0000_t75" style="width:158.2pt;height:24.85pt" o:ole="">
                        <v:imagedata r:id="rId29" o:title=""/>
                      </v:shape>
                      <o:OLEObject Type="Embed" ProgID="Equation.DSMT4" ShapeID="_x0000_i1041" DrawAspect="Content" ObjectID="_1574573859" r:id="rId30"/>
                    </w:object>
                  </w:r>
                  <w:r w:rsidRPr="00E667A3">
                    <w:rPr>
                      <w:rFonts w:ascii="Century Gothic" w:hAnsi="Century Gothic"/>
                    </w:rPr>
                    <w:t xml:space="preserve"> </w:t>
                  </w:r>
                </w:p>
              </w:tc>
            </w:tr>
            <w:tr w:rsidR="0037462F" w:rsidRPr="00E667A3" w:rsidTr="006464DF">
              <w:trPr>
                <w:trHeight w:val="1954"/>
              </w:trPr>
              <w:tc>
                <w:tcPr>
                  <w:tcW w:w="3452" w:type="dxa"/>
                </w:tcPr>
                <w:tbl>
                  <w:tblPr>
                    <w:tblStyle w:val="TableGrid"/>
                    <w:tblW w:w="11160" w:type="dxa"/>
                    <w:tblLook w:val="04A0" w:firstRow="1" w:lastRow="0" w:firstColumn="1" w:lastColumn="0" w:noHBand="0" w:noVBand="1"/>
                  </w:tblPr>
                  <w:tblGrid>
                    <w:gridCol w:w="11160"/>
                  </w:tblGrid>
                  <w:tr w:rsidR="0037462F" w:rsidRPr="00E667A3" w:rsidTr="00566CE2">
                    <w:trPr>
                      <w:trHeight w:val="350"/>
                    </w:trPr>
                    <w:tc>
                      <w:tcPr>
                        <w:tcW w:w="11160" w:type="dxa"/>
                      </w:tcPr>
                      <w:p w:rsidR="0037462F" w:rsidRPr="00E667A3" w:rsidRDefault="0037462F" w:rsidP="0037462F">
                        <w:pPr>
                          <w:rPr>
                            <w:rFonts w:ascii="Century Gothic" w:hAnsi="Century Gothic"/>
                            <w:b/>
                          </w:rPr>
                        </w:pPr>
                        <w:r w:rsidRPr="00E667A3">
                          <w:rPr>
                            <w:rFonts w:ascii="Century Gothic" w:hAnsi="Century Gothic"/>
                            <w:b/>
                          </w:rPr>
                          <w:t>Unit 2 Part 1 – Solving and Justifying Linear Equations, Equation Word Problems, Consecutive Integers, Literal Equations/Rearranging Formulas</w:t>
                        </w:r>
                      </w:p>
                    </w:tc>
                  </w:tr>
                  <w:tr w:rsidR="0037462F" w:rsidRPr="00E667A3" w:rsidTr="00566CE2">
                    <w:trPr>
                      <w:trHeight w:val="350"/>
                    </w:trPr>
                    <w:tc>
                      <w:tcPr>
                        <w:tcW w:w="11160" w:type="dxa"/>
                      </w:tcPr>
                      <w:p w:rsidR="0037462F" w:rsidRPr="00E667A3" w:rsidRDefault="0037462F" w:rsidP="0037462F">
                        <w:pPr>
                          <w:rPr>
                            <w:rFonts w:ascii="Century Gothic" w:hAnsi="Century Gothic" w:cs="Arial"/>
                            <w:b/>
                          </w:rPr>
                        </w:pPr>
                        <w:r w:rsidRPr="00E667A3">
                          <w:rPr>
                            <w:rFonts w:ascii="Century Gothic" w:hAnsi="Century Gothic" w:cs="Arial"/>
                            <w:b/>
                          </w:rPr>
                          <w:t>Solve the following equations.  Show All your Algebra steps!</w:t>
                        </w:r>
                      </w:p>
                      <w:p w:rsidR="0037462F" w:rsidRPr="00E667A3" w:rsidRDefault="0037462F" w:rsidP="0037462F">
                        <w:pPr>
                          <w:rPr>
                            <w:rFonts w:ascii="Century Gothic" w:hAnsi="Century Gothic" w:cs="Arial"/>
                          </w:rPr>
                        </w:pPr>
                        <w:r w:rsidRPr="00E667A3">
                          <w:rPr>
                            <w:rFonts w:ascii="Century Gothic" w:hAnsi="Century Gothic" w:cs="Arial"/>
                          </w:rPr>
                          <w:t xml:space="preserve">1. </w:t>
                        </w:r>
                        <w:r w:rsidRPr="00E667A3">
                          <w:rPr>
                            <w:rFonts w:ascii="Century Gothic" w:hAnsi="Century Gothic" w:cs="Arial"/>
                            <w:position w:val="-24"/>
                          </w:rPr>
                          <w:object w:dxaOrig="1020" w:dyaOrig="620">
                            <v:shape id="_x0000_i1042" type="#_x0000_t75" style="width:50.2pt;height:31.45pt" o:ole="">
                              <v:imagedata r:id="rId31" o:title=""/>
                            </v:shape>
                            <o:OLEObject Type="Embed" ProgID="Equation.DSMT4" ShapeID="_x0000_i1042" DrawAspect="Content" ObjectID="_1574573860" r:id="rId32"/>
                          </w:object>
                        </w: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  <w:r w:rsidRPr="00E667A3">
                          <w:rPr>
                            <w:rFonts w:ascii="Century Gothic" w:hAnsi="Century Gothic" w:cs="Arial"/>
                          </w:rPr>
                          <w:t>A. a =45</w:t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  <w:t xml:space="preserve">B. </w:t>
                        </w:r>
                        <w:r w:rsidRPr="00E667A3">
                          <w:rPr>
                            <w:rFonts w:ascii="Century Gothic" w:eastAsiaTheme="minorEastAsia" w:hAnsi="Century Gothic" w:cs="Arial"/>
                            <w:position w:val="-24"/>
                          </w:rPr>
                          <w:object w:dxaOrig="580" w:dyaOrig="620">
                            <v:shape id="_x0000_i1043" type="#_x0000_t75" style="width:29.4pt;height:31.45pt" o:ole="">
                              <v:imagedata r:id="rId33" o:title=""/>
                            </v:shape>
                            <o:OLEObject Type="Embed" ProgID="Equation.DSMT4" ShapeID="_x0000_i1043" DrawAspect="Content" ObjectID="_1574573861" r:id="rId34"/>
                          </w:object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 xml:space="preserve"> </w:t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  <w:t>C.  a = 15</w:t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  <w:t>D. a = 9</w:t>
                        </w: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Pr="00E667A3" w:rsidRDefault="0037462F" w:rsidP="0037462F">
                        <w:pPr>
                          <w:rPr>
                            <w:rFonts w:ascii="Century Gothic" w:hAnsi="Century Gothic" w:cs="Arial"/>
                          </w:rPr>
                        </w:pPr>
                        <w:r w:rsidRPr="00E667A3">
                          <w:rPr>
                            <w:rFonts w:ascii="Century Gothic" w:hAnsi="Century Gothic" w:cs="Arial"/>
                          </w:rPr>
                          <w:t xml:space="preserve">2.  </w:t>
                        </w:r>
                        <w:r w:rsidRPr="00E667A3">
                          <w:rPr>
                            <w:rFonts w:ascii="Century Gothic" w:hAnsi="Century Gothic" w:cs="Arial"/>
                            <w:position w:val="-10"/>
                          </w:rPr>
                          <w:object w:dxaOrig="1760" w:dyaOrig="320">
                            <v:shape id="_x0000_i1044" type="#_x0000_t75" style="width:87.7pt;height:15.7pt" o:ole="">
                              <v:imagedata r:id="rId35" o:title=""/>
                            </v:shape>
                            <o:OLEObject Type="Embed" ProgID="Equation.DSMT4" ShapeID="_x0000_i1044" DrawAspect="Content" ObjectID="_1574573862" r:id="rId36"/>
                          </w:object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</w:r>
                        <w:r w:rsidRPr="00E667A3">
                          <w:rPr>
                            <w:rFonts w:ascii="Century Gothic" w:hAnsi="Century Gothic" w:cs="Arial"/>
                          </w:rPr>
                          <w:tab/>
                          <w:t xml:space="preserve">3.  </w:t>
                        </w:r>
                        <w:r w:rsidRPr="00E667A3">
                          <w:rPr>
                            <w:rFonts w:ascii="Century Gothic" w:hAnsi="Century Gothic" w:cs="Arial"/>
                            <w:position w:val="-10"/>
                          </w:rPr>
                          <w:object w:dxaOrig="1600" w:dyaOrig="320">
                            <v:shape id="_x0000_i1045" type="#_x0000_t75" style="width:79.6pt;height:15.7pt" o:ole="">
                              <v:imagedata r:id="rId37" o:title=""/>
                            </v:shape>
                            <o:OLEObject Type="Embed" ProgID="Equation.DSMT4" ShapeID="_x0000_i1045" DrawAspect="Content" ObjectID="_1574573863" r:id="rId38"/>
                          </w:object>
                        </w:r>
                      </w:p>
                      <w:p w:rsidR="0037462F" w:rsidRPr="00E667A3" w:rsidRDefault="0037462F" w:rsidP="0037462F">
                        <w:pPr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  <w:p w:rsidR="0037462F" w:rsidRPr="00E667A3" w:rsidRDefault="0037462F" w:rsidP="0037462F">
                        <w:pPr>
                          <w:ind w:left="720"/>
                          <w:rPr>
                            <w:rFonts w:ascii="Century Gothic" w:hAnsi="Century Gothic" w:cs="Arial"/>
                          </w:rPr>
                        </w:pPr>
                      </w:p>
                    </w:tc>
                  </w:tr>
                </w:tbl>
                <w:p w:rsidR="0037462F" w:rsidRPr="0037462F" w:rsidRDefault="0037462F" w:rsidP="0037462F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3453" w:type="dxa"/>
                </w:tcPr>
                <w:p w:rsidR="0037462F" w:rsidRPr="0037462F" w:rsidRDefault="0037462F" w:rsidP="0037462F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3986" w:type="dxa"/>
                </w:tcPr>
                <w:p w:rsidR="0037462F" w:rsidRPr="0037462F" w:rsidRDefault="0037462F" w:rsidP="0037462F">
                  <w:pPr>
                    <w:rPr>
                      <w:rFonts w:ascii="Century Gothic" w:hAnsi="Century Gothic"/>
                    </w:rPr>
                  </w:pPr>
                </w:p>
              </w:tc>
            </w:tr>
            <w:tr w:rsidR="000945F3" w:rsidRPr="00E667A3" w:rsidTr="006464DF">
              <w:trPr>
                <w:trHeight w:val="1954"/>
              </w:trPr>
              <w:tc>
                <w:tcPr>
                  <w:tcW w:w="3452" w:type="dxa"/>
                </w:tcPr>
                <w:p w:rsidR="000945F3" w:rsidRDefault="00584673" w:rsidP="0037462F">
                  <w:pPr>
                    <w:pStyle w:val="ListParagraph"/>
                    <w:spacing w:after="0" w:line="240" w:lineRule="auto"/>
                    <w:ind w:left="630"/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lastRenderedPageBreak/>
                    <w:t>Unit 2 Part 2</w:t>
                  </w:r>
                </w:p>
                <w:p w:rsidR="00584673" w:rsidRPr="00E667A3" w:rsidRDefault="00584673" w:rsidP="00584673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Solve:</w:t>
                  </w:r>
                </w:p>
                <w:p w:rsidR="00584673" w:rsidRPr="00E667A3" w:rsidRDefault="00584673" w:rsidP="00584673">
                  <w:pPr>
                    <w:pStyle w:val="ListParagraph"/>
                    <w:numPr>
                      <w:ilvl w:val="0"/>
                      <w:numId w:val="2"/>
                    </w:numPr>
                    <w:spacing w:after="160" w:line="259" w:lineRule="auto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8y – 6 &gt; 6y + 24</w:t>
                  </w:r>
                </w:p>
                <w:p w:rsidR="00584673" w:rsidRPr="00E667A3" w:rsidRDefault="00584673" w:rsidP="00584673">
                  <w:pPr>
                    <w:pStyle w:val="ListParagraph"/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58467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Y &gt; -- 9</w:t>
                  </w:r>
                  <w:r w:rsidRPr="00E667A3">
                    <w:rPr>
                      <w:rFonts w:ascii="Century Gothic" w:hAnsi="Century Gothic" w:cs="Arial"/>
                    </w:rPr>
                    <w:tab/>
                  </w:r>
                  <w:r w:rsidRPr="00E667A3">
                    <w:rPr>
                      <w:rFonts w:ascii="Century Gothic" w:hAnsi="Century Gothic" w:cs="Arial"/>
                    </w:rPr>
                    <w:tab/>
                    <w:t>B.  y &gt; -- 15</w:t>
                  </w:r>
                  <w:r w:rsidRPr="00E667A3">
                    <w:rPr>
                      <w:rFonts w:ascii="Century Gothic" w:hAnsi="Century Gothic" w:cs="Arial"/>
                    </w:rPr>
                    <w:tab/>
                  </w:r>
                  <w:r w:rsidRPr="00E667A3">
                    <w:rPr>
                      <w:rFonts w:ascii="Century Gothic" w:hAnsi="Century Gothic" w:cs="Arial"/>
                    </w:rPr>
                    <w:tab/>
                    <w:t>C.  y &gt; 9</w:t>
                  </w:r>
                  <w:r w:rsidRPr="00E667A3">
                    <w:rPr>
                      <w:rFonts w:ascii="Century Gothic" w:hAnsi="Century Gothic" w:cs="Arial"/>
                    </w:rPr>
                    <w:tab/>
                  </w:r>
                  <w:r w:rsidRPr="00E667A3">
                    <w:rPr>
                      <w:rFonts w:ascii="Century Gothic" w:hAnsi="Century Gothic" w:cs="Arial"/>
                    </w:rPr>
                    <w:tab/>
                    <w:t>D.  y &gt; 15</w:t>
                  </w:r>
                </w:p>
                <w:p w:rsidR="00584673" w:rsidRPr="00E667A3" w:rsidRDefault="00584673" w:rsidP="00584673">
                  <w:pPr>
                    <w:spacing w:after="160" w:line="259" w:lineRule="auto"/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584673">
                  <w:pPr>
                    <w:pStyle w:val="ListParagraph"/>
                    <w:numPr>
                      <w:ilvl w:val="0"/>
                      <w:numId w:val="2"/>
                    </w:numPr>
                    <w:spacing w:after="160" w:line="259" w:lineRule="auto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Jerry’s income Y consists of at least $42,000 plus a 6% commission on all of his sales, x.</w:t>
                  </w:r>
                </w:p>
                <w:p w:rsidR="00584673" w:rsidRPr="00E667A3" w:rsidRDefault="00584673" w:rsidP="00584673">
                  <w:pPr>
                    <w:pStyle w:val="ListParagraph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Which inequality represents Jerry’s income for 1 year?</w:t>
                  </w:r>
                </w:p>
                <w:p w:rsidR="00584673" w:rsidRPr="00E667A3" w:rsidRDefault="00584673" w:rsidP="00584673">
                  <w:pPr>
                    <w:pStyle w:val="ListParagraph"/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584673">
                  <w:pPr>
                    <w:pStyle w:val="ListParagraph"/>
                    <w:numPr>
                      <w:ilvl w:val="0"/>
                      <w:numId w:val="5"/>
                    </w:numPr>
                    <w:spacing w:after="160" w:line="259" w:lineRule="auto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="Arial"/>
                      </w:rPr>
                      <m:t>y ≤42,000+6x</m:t>
                    </m:r>
                  </m:oMath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  <w:t xml:space="preserve">            B.  </w:t>
                  </w:r>
                  <m:oMath>
                    <m:r>
                      <w:rPr>
                        <w:rFonts w:ascii="Cambria Math" w:eastAsiaTheme="minorEastAsia" w:hAnsi="Cambria Math" w:cs="Arial"/>
                      </w:rPr>
                      <m:t>y ≥x+ .06 (42,000)</m:t>
                    </m:r>
                  </m:oMath>
                  <w:r w:rsidRPr="00E667A3">
                    <w:rPr>
                      <w:rFonts w:ascii="Century Gothic" w:eastAsiaTheme="minorEastAsia" w:hAnsi="Century Gothic" w:cs="Arial"/>
                    </w:rPr>
                    <w:t xml:space="preserve"> </w:t>
                  </w:r>
                </w:p>
                <w:p w:rsidR="00584673" w:rsidRPr="00E667A3" w:rsidRDefault="00584673" w:rsidP="00584673">
                  <w:pPr>
                    <w:ind w:left="720"/>
                    <w:rPr>
                      <w:rFonts w:ascii="Century Gothic" w:eastAsiaTheme="minorEastAsia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C.</w:t>
                  </w:r>
                  <m:oMath>
                    <m:r>
                      <w:rPr>
                        <w:rFonts w:ascii="Cambria Math" w:hAnsi="Cambria Math" w:cs="Arial"/>
                      </w:rPr>
                      <m:t xml:space="preserve">      y≥42,000+ .06x</m:t>
                    </m:r>
                  </m:oMath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  <w:t xml:space="preserve">D.    </w:t>
                  </w:r>
                  <m:oMath>
                    <m:r>
                      <w:rPr>
                        <w:rFonts w:ascii="Cambria Math" w:eastAsiaTheme="minorEastAsia" w:hAnsi="Cambria Math" w:cs="Arial"/>
                      </w:rPr>
                      <m:t>y ≥42,000+6x</m:t>
                    </m:r>
                  </m:oMath>
                </w:p>
                <w:p w:rsidR="00584673" w:rsidRPr="00E667A3" w:rsidRDefault="00584673" w:rsidP="00584673">
                  <w:pPr>
                    <w:ind w:left="720"/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Pr="00E667A3" w:rsidRDefault="00584673" w:rsidP="00584673">
                  <w:pPr>
                    <w:ind w:left="720"/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Pr="000164B9" w:rsidRDefault="00584673" w:rsidP="00584673">
                  <w:pPr>
                    <w:pStyle w:val="ListParagraph"/>
                    <w:numPr>
                      <w:ilvl w:val="0"/>
                      <w:numId w:val="2"/>
                    </w:numPr>
                    <w:spacing w:after="160" w:line="259" w:lineRule="auto"/>
                    <w:rPr>
                      <w:rFonts w:ascii="Century Gothic" w:eastAsiaTheme="minorEastAsia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To </w:t>
                  </w:r>
                  <w:r w:rsidRPr="00E667A3">
                    <w:rPr>
                      <w:rFonts w:ascii="Century Gothic" w:hAnsi="Century Gothic" w:cs="Arial"/>
                      <w:b/>
                    </w:rPr>
                    <w:t>eliminate the variable y</w:t>
                  </w:r>
                  <w:r w:rsidRPr="00E667A3">
                    <w:rPr>
                      <w:rFonts w:ascii="Century Gothic" w:hAnsi="Century Gothic" w:cs="Arial"/>
                    </w:rPr>
                    <w:t xml:space="preserve"> in the system of equations </w:t>
                  </w:r>
                  <w:r w:rsidRPr="00E667A3">
                    <w:rPr>
                      <w:rFonts w:ascii="Century Gothic" w:hAnsi="Century Gothic" w:cs="Arial"/>
                      <w:position w:val="-28"/>
                    </w:rPr>
                    <w:object w:dxaOrig="1480" w:dyaOrig="680">
                      <v:shape id="_x0000_i1046" type="#_x0000_t75" style="width:74.55pt;height:35pt" o:ole="">
                        <v:imagedata r:id="rId39" o:title=""/>
                      </v:shape>
                      <o:OLEObject Type="Embed" ProgID="Equation.DSMT4" ShapeID="_x0000_i1046" DrawAspect="Content" ObjectID="_1574573864" r:id="rId40"/>
                    </w:object>
                  </w:r>
                  <w:r w:rsidRPr="00E667A3">
                    <w:rPr>
                      <w:rFonts w:ascii="Century Gothic" w:hAnsi="Century Gothic" w:cs="Arial"/>
                    </w:rPr>
                    <w:t xml:space="preserve">   </w:t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 xml:space="preserve">you would multiply </w:t>
                  </w:r>
                  <w:r w:rsidRPr="00E667A3">
                    <w:rPr>
                      <w:rFonts w:ascii="Century Gothic" w:hAnsi="Century Gothic" w:cs="Arial"/>
                    </w:rPr>
                    <w:t xml:space="preserve">the </w:t>
                  </w:r>
                  <w:r>
                    <w:rPr>
                      <w:rFonts w:ascii="Century Gothic" w:hAnsi="Century Gothic" w:cs="Arial"/>
                      <w:b/>
                    </w:rPr>
                    <w:t>first</w:t>
                  </w:r>
                  <w:r w:rsidRPr="00E667A3">
                    <w:rPr>
                      <w:rFonts w:ascii="Century Gothic" w:hAnsi="Century Gothic" w:cs="Arial"/>
                      <w:b/>
                    </w:rPr>
                    <w:t xml:space="preserve"> equation </w:t>
                  </w:r>
                  <w:r w:rsidRPr="00E667A3">
                    <w:rPr>
                      <w:rFonts w:ascii="Century Gothic" w:hAnsi="Century Gothic" w:cs="Arial"/>
                    </w:rPr>
                    <w:t>by which number?</w:t>
                  </w:r>
                </w:p>
                <w:p w:rsidR="00584673" w:rsidRDefault="00584673" w:rsidP="00584673">
                  <w:pPr>
                    <w:pStyle w:val="ListParagraph"/>
                    <w:numPr>
                      <w:ilvl w:val="0"/>
                      <w:numId w:val="6"/>
                    </w:numPr>
                    <w:spacing w:after="160" w:line="259" w:lineRule="auto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– 2</w:t>
                  </w:r>
                  <w:r w:rsidRPr="00E667A3">
                    <w:rPr>
                      <w:rFonts w:ascii="Century Gothic" w:hAnsi="Century Gothic" w:cs="Arial"/>
                    </w:rPr>
                    <w:tab/>
                    <w:t xml:space="preserve">                    B.  2</w:t>
                  </w:r>
                  <w:r w:rsidRPr="00E667A3">
                    <w:rPr>
                      <w:rFonts w:ascii="Century Gothic" w:hAnsi="Century Gothic" w:cs="Arial"/>
                    </w:rPr>
                    <w:tab/>
                  </w:r>
                  <w:r w:rsidRPr="00E667A3">
                    <w:rPr>
                      <w:rFonts w:ascii="Century Gothic" w:hAnsi="Century Gothic" w:cs="Arial"/>
                    </w:rPr>
                    <w:tab/>
                    <w:t xml:space="preserve">   C.  3</w:t>
                  </w:r>
                  <w:r w:rsidRPr="00E667A3">
                    <w:rPr>
                      <w:rFonts w:ascii="Century Gothic" w:hAnsi="Century Gothic" w:cs="Arial"/>
                    </w:rPr>
                    <w:tab/>
                  </w:r>
                  <w:r w:rsidRPr="00E667A3">
                    <w:rPr>
                      <w:rFonts w:ascii="Century Gothic" w:hAnsi="Century Gothic" w:cs="Arial"/>
                    </w:rPr>
                    <w:tab/>
                    <w:t xml:space="preserve">   D.  6</w:t>
                  </w:r>
                </w:p>
                <w:p w:rsidR="00584673" w:rsidRPr="00E667A3" w:rsidRDefault="00584673" w:rsidP="00584673">
                  <w:pPr>
                    <w:pStyle w:val="ListParagraph"/>
                    <w:spacing w:after="0" w:line="240" w:lineRule="auto"/>
                    <w:ind w:left="1080"/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Pr="00E667A3" w:rsidRDefault="00584673" w:rsidP="00584673">
                  <w:pPr>
                    <w:rPr>
                      <w:rFonts w:ascii="Century Gothic" w:eastAsiaTheme="minorEastAsia" w:hAnsi="Century Gothic" w:cs="Arial"/>
                    </w:rPr>
                  </w:pPr>
                  <w:r w:rsidRPr="00E667A3">
                    <w:rPr>
                      <w:rFonts w:ascii="Century Gothic" w:eastAsiaTheme="minorEastAsia" w:hAnsi="Century Gothic" w:cs="Arial"/>
                    </w:rPr>
                    <w:t>Solve.  Show ALL work.  Graph on a number line.</w:t>
                  </w:r>
                </w:p>
                <w:p w:rsidR="00584673" w:rsidRPr="00E667A3" w:rsidRDefault="00584673" w:rsidP="00584673">
                  <w:pPr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Pr="00E667A3" w:rsidRDefault="00584673" w:rsidP="00584673">
                  <w:pPr>
                    <w:rPr>
                      <w:rFonts w:ascii="Century Gothic" w:eastAsiaTheme="minorEastAsia" w:hAnsi="Century Gothic" w:cs="Arial"/>
                    </w:rPr>
                  </w:pPr>
                  <w:r>
                    <w:rPr>
                      <w:rFonts w:ascii="Century Gothic" w:eastAsiaTheme="minorEastAsia" w:hAnsi="Century Gothic" w:cs="Arial"/>
                    </w:rPr>
                    <w:t>5</w:t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 xml:space="preserve">.    </w:t>
                  </w:r>
                  <m:oMath>
                    <m:r>
                      <w:rPr>
                        <w:rFonts w:ascii="Cambria Math" w:eastAsiaTheme="minorEastAsia" w:hAnsi="Cambria Math" w:cs="Arial"/>
                      </w:rPr>
                      <m:t>2 x+1&gt;11</m:t>
                    </m:r>
                  </m:oMath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ab/>
                  </w:r>
                  <w:r>
                    <w:rPr>
                      <w:rFonts w:ascii="Century Gothic" w:eastAsiaTheme="minorEastAsia" w:hAnsi="Century Gothic" w:cs="Arial"/>
                    </w:rPr>
                    <w:t>6</w:t>
                  </w:r>
                  <w:r w:rsidRPr="00E667A3">
                    <w:rPr>
                      <w:rFonts w:ascii="Century Gothic" w:eastAsiaTheme="minorEastAsia" w:hAnsi="Century Gothic" w:cs="Arial"/>
                    </w:rPr>
                    <w:t xml:space="preserve">.  </w:t>
                  </w:r>
                  <m:oMath>
                    <m:r>
                      <w:rPr>
                        <w:rFonts w:ascii="Cambria Math" w:eastAsiaTheme="minorEastAsia" w:hAnsi="Cambria Math" w:cs="Arial"/>
                      </w:rPr>
                      <m:t>4n ≥6n-18</m:t>
                    </m:r>
                  </m:oMath>
                </w:p>
                <w:p w:rsidR="00584673" w:rsidRPr="00E667A3" w:rsidRDefault="00584673" w:rsidP="00584673">
                  <w:pPr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Pr="00E667A3" w:rsidRDefault="00584673" w:rsidP="00584673">
                  <w:pPr>
                    <w:pStyle w:val="ListParagraph"/>
                    <w:spacing w:after="0" w:line="240" w:lineRule="auto"/>
                    <w:ind w:left="1080"/>
                    <w:rPr>
                      <w:rFonts w:ascii="Century Gothic" w:eastAsiaTheme="minorEastAsia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584673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noProof/>
                      <w:color w:val="0044CC"/>
                    </w:rPr>
                    <w:drawing>
                      <wp:anchor distT="0" distB="0" distL="114300" distR="114300" simplePos="0" relativeHeight="251681792" behindDoc="0" locked="0" layoutInCell="1" allowOverlap="1" wp14:anchorId="12EC7D73" wp14:editId="159551F6">
                        <wp:simplePos x="0" y="0"/>
                        <wp:positionH relativeFrom="column">
                          <wp:posOffset>3731904</wp:posOffset>
                        </wp:positionH>
                        <wp:positionV relativeFrom="paragraph">
                          <wp:posOffset>134888</wp:posOffset>
                        </wp:positionV>
                        <wp:extent cx="2066925" cy="2066925"/>
                        <wp:effectExtent l="0" t="0" r="9525" b="9525"/>
                        <wp:wrapSquare wrapText="bothSides"/>
                        <wp:docPr id="1" name="Picture 1" descr="http://faculty.catawba.edu/costerhus/graphpaperandmagicsquares/coordinateplane.gif">
                          <a:hlinkClick xmlns:a="http://schemas.openxmlformats.org/drawingml/2006/main" r:id="rId41" tgtFrame="_blank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://faculty.catawba.edu/costerhus/graphpaperandmagicsquares/coordinateplane.gif">
                                  <a:hlinkClick r:id="rId41" tgtFrame="_blank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6925" cy="2066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Century Gothic" w:hAnsi="Century Gothic" w:cs="Arial"/>
                    </w:rPr>
                    <w:t>7</w:t>
                  </w:r>
                  <w:r w:rsidRPr="00E667A3">
                    <w:rPr>
                      <w:rFonts w:ascii="Century Gothic" w:hAnsi="Century Gothic" w:cs="Arial"/>
                    </w:rPr>
                    <w:t>. Solve the following system by graphing.</w:t>
                  </w:r>
                </w:p>
                <w:p w:rsidR="00584673" w:rsidRPr="00E667A3" w:rsidRDefault="00584673" w:rsidP="00584673">
                  <w:pPr>
                    <w:pStyle w:val="ListParagraph"/>
                    <w:ind w:left="1080"/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584673">
                  <w:pPr>
                    <w:pStyle w:val="ListParagraph"/>
                    <w:ind w:left="1080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  y = x + 5</w:t>
                  </w:r>
                </w:p>
                <w:p w:rsidR="00584673" w:rsidRPr="00E667A3" w:rsidRDefault="00584673" w:rsidP="00584673">
                  <w:pPr>
                    <w:pStyle w:val="ListParagraph"/>
                    <w:ind w:left="1080"/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 xml:space="preserve">  -- 2x + 2y = 10</w:t>
                  </w:r>
                </w:p>
                <w:p w:rsidR="00584673" w:rsidRPr="00E667A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Default="00584673" w:rsidP="00584673">
                  <w:pPr>
                    <w:rPr>
                      <w:rFonts w:ascii="Century Gothic" w:hAnsi="Century Gothic" w:cs="Arial"/>
                    </w:rPr>
                  </w:pPr>
                </w:p>
                <w:p w:rsidR="00584673" w:rsidRPr="00E667A3" w:rsidRDefault="00584673" w:rsidP="0037462F">
                  <w:pPr>
                    <w:pStyle w:val="ListParagraph"/>
                    <w:spacing w:after="0" w:line="240" w:lineRule="auto"/>
                    <w:ind w:left="630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3453" w:type="dxa"/>
                </w:tcPr>
                <w:p w:rsidR="000945F3" w:rsidRPr="0037462F" w:rsidRDefault="000945F3" w:rsidP="0037462F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3986" w:type="dxa"/>
                </w:tcPr>
                <w:p w:rsidR="000945F3" w:rsidRPr="00E667A3" w:rsidRDefault="000945F3" w:rsidP="00990E6A">
                  <w:pPr>
                    <w:pStyle w:val="ListParagraph"/>
                    <w:spacing w:after="0" w:line="240" w:lineRule="auto"/>
                    <w:ind w:left="630"/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  <w:p w:rsidR="007A3CAF" w:rsidRPr="00E667A3" w:rsidRDefault="007A3CAF" w:rsidP="003C7220">
                  <w:pPr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AC0E93" w:rsidRDefault="00AC0E9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584673" w:rsidRDefault="00584673" w:rsidP="003C7220">
            <w:pPr>
              <w:rPr>
                <w:rFonts w:ascii="Century Gothic" w:hAnsi="Century Gothic"/>
                <w:b/>
              </w:rPr>
            </w:pPr>
          </w:p>
          <w:p w:rsidR="00F7791E" w:rsidRPr="00FE0A67" w:rsidRDefault="00F7791E" w:rsidP="00F7791E">
            <w:pPr>
              <w:rPr>
                <w:rFonts w:ascii="Century Gothic" w:hAnsi="Century Gothic" w:cs="Arial"/>
                <w:b/>
                <w:sz w:val="24"/>
              </w:rPr>
            </w:pPr>
            <w:r>
              <w:rPr>
                <w:rFonts w:ascii="Century Gothic" w:hAnsi="Century Gothic" w:cs="Arial"/>
                <w:b/>
                <w:sz w:val="24"/>
              </w:rPr>
              <w:t xml:space="preserve">Final Exam Review Packet #3                                           </w:t>
            </w:r>
          </w:p>
          <w:p w:rsidR="00584673" w:rsidRDefault="00F7791E" w:rsidP="00F7791E">
            <w:pPr>
              <w:rPr>
                <w:rFonts w:ascii="Century Gothic" w:hAnsi="Century Gothic" w:cs="Arial"/>
                <w:b/>
                <w:sz w:val="24"/>
              </w:rPr>
            </w:pPr>
            <w:r>
              <w:rPr>
                <w:rFonts w:ascii="Century Gothic" w:hAnsi="Century Gothic" w:cs="Arial"/>
              </w:rPr>
              <w:t xml:space="preserve">                                                                                                       </w:t>
            </w:r>
            <w:r>
              <w:rPr>
                <w:rFonts w:ascii="Century Gothic" w:hAnsi="Century Gothic" w:cs="Arial"/>
                <w:b/>
                <w:sz w:val="24"/>
              </w:rPr>
              <w:t>Name _______________________________</w:t>
            </w:r>
          </w:p>
          <w:p w:rsidR="00F7791E" w:rsidRDefault="00F7791E" w:rsidP="00F7791E">
            <w:pPr>
              <w:rPr>
                <w:rFonts w:ascii="Century Gothic" w:hAnsi="Century Gothic" w:cs="Arial"/>
                <w:b/>
                <w:sz w:val="24"/>
              </w:rPr>
            </w:pPr>
          </w:p>
          <w:p w:rsidR="00F7791E" w:rsidRDefault="00F7791E" w:rsidP="00F7791E">
            <w:pPr>
              <w:rPr>
                <w:rFonts w:ascii="Century Gothic" w:hAnsi="Century Gothic" w:cs="Arial"/>
                <w:b/>
                <w:sz w:val="24"/>
              </w:rPr>
            </w:pPr>
          </w:p>
          <w:p w:rsidR="00F7791E" w:rsidRPr="00E667A3" w:rsidRDefault="00F7791E" w:rsidP="00F7791E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1</w:t>
            </w:r>
            <w:r w:rsidRPr="00E667A3">
              <w:rPr>
                <w:rFonts w:ascii="Century Gothic" w:hAnsi="Century Gothic" w:cs="Arial"/>
              </w:rPr>
              <w:t>.  Fill in the properties for the equations below: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2335"/>
              <w:gridCol w:w="3690"/>
            </w:tblGrid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10"/>
                    </w:rPr>
                    <w:object w:dxaOrig="1680" w:dyaOrig="320">
                      <v:shape id="_x0000_i1047" type="#_x0000_t75" style="width:84.15pt;height:15.7pt" o:ole="">
                        <v:imagedata r:id="rId43" o:title=""/>
                      </v:shape>
                      <o:OLEObject Type="Embed" ProgID="Equation.DSMT4" ShapeID="_x0000_i1047" DrawAspect="Content" ObjectID="_1574573865" r:id="rId44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Given</w:t>
                  </w: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1560" w:dyaOrig="279">
                      <v:shape id="_x0000_i1048" type="#_x0000_t75" style="width:78.6pt;height:14.2pt" o:ole="">
                        <v:imagedata r:id="rId45" o:title=""/>
                      </v:shape>
                      <o:OLEObject Type="Embed" ProgID="Equation.DSMT4" ShapeID="_x0000_i1048" DrawAspect="Content" ObjectID="_1574573866" r:id="rId46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1100" w:dyaOrig="279">
                      <v:shape id="_x0000_i1049" type="#_x0000_t75" style="width:54.75pt;height:14.2pt" o:ole="">
                        <v:imagedata r:id="rId47" o:title=""/>
                      </v:shape>
                      <o:OLEObject Type="Embed" ProgID="Equation.DSMT4" ShapeID="_x0000_i1049" DrawAspect="Content" ObjectID="_1574573867" r:id="rId48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660" w:dyaOrig="279">
                      <v:shape id="_x0000_i1050" type="#_x0000_t75" style="width:32.45pt;height:14.2pt" o:ole="">
                        <v:imagedata r:id="rId49" o:title=""/>
                      </v:shape>
                      <o:OLEObject Type="Embed" ProgID="Equation.DSMT4" ShapeID="_x0000_i1050" DrawAspect="Content" ObjectID="_1574573868" r:id="rId50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560" w:dyaOrig="279">
                      <v:shape id="_x0000_i1051" type="#_x0000_t75" style="width:29.4pt;height:14.2pt" o:ole="">
                        <v:imagedata r:id="rId51" o:title=""/>
                      </v:shape>
                      <o:OLEObject Type="Embed" ProgID="Equation.DSMT4" ShapeID="_x0000_i1051" DrawAspect="Content" ObjectID="_1574573869" r:id="rId52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</w:tbl>
          <w:p w:rsidR="00F7791E" w:rsidRDefault="00F7791E" w:rsidP="00F7791E">
            <w:pPr>
              <w:rPr>
                <w:rFonts w:ascii="Century Gothic" w:hAnsi="Century Gothic"/>
                <w:b/>
              </w:rPr>
            </w:pPr>
          </w:p>
          <w:p w:rsidR="00F7791E" w:rsidRDefault="00F7791E" w:rsidP="00F7791E">
            <w:pPr>
              <w:rPr>
                <w:rFonts w:ascii="Century Gothic" w:hAnsi="Century Gothic"/>
                <w:b/>
              </w:rPr>
            </w:pPr>
          </w:p>
          <w:p w:rsidR="00F7791E" w:rsidRPr="00E667A3" w:rsidRDefault="00F7791E" w:rsidP="00F7791E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2.</w:t>
            </w:r>
            <w:r w:rsidRPr="00E667A3">
              <w:rPr>
                <w:rFonts w:ascii="Century Gothic" w:hAnsi="Century Gothic" w:cs="Arial"/>
              </w:rPr>
              <w:t xml:space="preserve">  Fill in the properties for the statements below: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2335"/>
              <w:gridCol w:w="3690"/>
            </w:tblGrid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24"/>
                    </w:rPr>
                    <w:object w:dxaOrig="1500" w:dyaOrig="620">
                      <v:shape id="_x0000_i1052" type="#_x0000_t75" style="width:75.05pt;height:31.45pt" o:ole="">
                        <v:imagedata r:id="rId53" o:title=""/>
                      </v:shape>
                      <o:OLEObject Type="Embed" ProgID="Equation.DSMT4" ShapeID="_x0000_i1052" DrawAspect="Content" ObjectID="_1574573870" r:id="rId54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</w:rPr>
                    <w:t>Given</w:t>
                  </w: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24"/>
                    </w:rPr>
                    <w:object w:dxaOrig="1200" w:dyaOrig="620">
                      <v:shape id="_x0000_i1053" type="#_x0000_t75" style="width:59.85pt;height:31.45pt" o:ole="">
                        <v:imagedata r:id="rId55" o:title=""/>
                      </v:shape>
                      <o:OLEObject Type="Embed" ProgID="Equation.DSMT4" ShapeID="_x0000_i1053" DrawAspect="Content" ObjectID="_1574573871" r:id="rId56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999" w:dyaOrig="279">
                      <v:shape id="_x0000_i1054" type="#_x0000_t75" style="width:49.7pt;height:14.2pt" o:ole="">
                        <v:imagedata r:id="rId57" o:title=""/>
                      </v:shape>
                      <o:OLEObject Type="Embed" ProgID="Equation.DSMT4" ShapeID="_x0000_i1054" DrawAspect="Content" ObjectID="_1574573872" r:id="rId58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F7791E" w:rsidRPr="00E667A3" w:rsidTr="00F7437B">
              <w:tc>
                <w:tcPr>
                  <w:tcW w:w="2335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  <w:r w:rsidRPr="00E667A3">
                    <w:rPr>
                      <w:rFonts w:ascii="Century Gothic" w:hAnsi="Century Gothic" w:cs="Arial"/>
                      <w:position w:val="-6"/>
                    </w:rPr>
                    <w:object w:dxaOrig="680" w:dyaOrig="279">
                      <v:shape id="_x0000_i1055" type="#_x0000_t75" style="width:32.95pt;height:14.2pt" o:ole="">
                        <v:imagedata r:id="rId59" o:title=""/>
                      </v:shape>
                      <o:OLEObject Type="Embed" ProgID="Equation.DSMT4" ShapeID="_x0000_i1055" DrawAspect="Content" ObjectID="_1574573873" r:id="rId60"/>
                    </w:object>
                  </w:r>
                </w:p>
              </w:tc>
              <w:tc>
                <w:tcPr>
                  <w:tcW w:w="3690" w:type="dxa"/>
                </w:tcPr>
                <w:p w:rsidR="00F7791E" w:rsidRPr="00E667A3" w:rsidRDefault="00F7791E" w:rsidP="00F7791E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</w:tbl>
          <w:p w:rsidR="00396F38" w:rsidRDefault="00396F38" w:rsidP="00396F38">
            <w:pPr>
              <w:rPr>
                <w:rFonts w:ascii="Century Gothic" w:hAnsi="Century Gothic" w:cs="Arial"/>
              </w:rPr>
            </w:pPr>
          </w:p>
          <w:p w:rsidR="00396F38" w:rsidRDefault="00396F38" w:rsidP="00396F38">
            <w:pPr>
              <w:rPr>
                <w:rFonts w:ascii="Century Gothic" w:hAnsi="Century Gothic" w:cs="Arial"/>
              </w:rPr>
            </w:pPr>
          </w:p>
          <w:p w:rsidR="00396F38" w:rsidRPr="00E667A3" w:rsidRDefault="00396F38" w:rsidP="00396F38">
            <w:pPr>
              <w:rPr>
                <w:rFonts w:ascii="Century Gothic" w:hAnsi="Century Gothic" w:cs="Arial"/>
              </w:rPr>
            </w:pPr>
            <w:r w:rsidRPr="00E667A3">
              <w:rPr>
                <w:rFonts w:ascii="Century Gothic" w:hAnsi="Century Gothic" w:cs="Arial"/>
              </w:rPr>
              <w:t>Solve each system by elimination:</w:t>
            </w:r>
          </w:p>
          <w:p w:rsidR="00396F38" w:rsidRPr="00E667A3" w:rsidRDefault="00396F38" w:rsidP="00396F38">
            <w:pPr>
              <w:pStyle w:val="ListParagraph"/>
              <w:ind w:left="1080"/>
              <w:rPr>
                <w:rFonts w:ascii="Century Gothic" w:hAnsi="Century Gothic" w:cs="Arial"/>
              </w:rPr>
            </w:pPr>
          </w:p>
          <w:p w:rsidR="00396F38" w:rsidRPr="00E667A3" w:rsidRDefault="00396F38" w:rsidP="00396F38">
            <w:pPr>
              <w:pStyle w:val="ListParagraph"/>
              <w:ind w:left="1080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.</w:t>
            </w:r>
            <w:r w:rsidRPr="00E667A3">
              <w:rPr>
                <w:rFonts w:ascii="Century Gothic" w:hAnsi="Century Gothic" w:cs="Arial"/>
              </w:rPr>
              <w:t xml:space="preserve">  8x + y = -16 </w:t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>
              <w:rPr>
                <w:rFonts w:ascii="Century Gothic" w:hAnsi="Century Gothic" w:cs="Arial"/>
              </w:rPr>
              <w:t>4.</w:t>
            </w:r>
            <w:r w:rsidRPr="00E667A3">
              <w:rPr>
                <w:rFonts w:ascii="Century Gothic" w:hAnsi="Century Gothic" w:cs="Arial"/>
              </w:rPr>
              <w:t xml:space="preserve">  8x + 14y = 4</w:t>
            </w:r>
          </w:p>
          <w:p w:rsidR="00396F38" w:rsidRPr="00E667A3" w:rsidRDefault="00396F38" w:rsidP="00396F38">
            <w:pPr>
              <w:pStyle w:val="ListParagraph"/>
              <w:ind w:left="1080"/>
              <w:rPr>
                <w:rFonts w:ascii="Century Gothic" w:hAnsi="Century Gothic" w:cs="Arial"/>
              </w:rPr>
            </w:pPr>
            <w:r w:rsidRPr="00E667A3">
              <w:rPr>
                <w:rFonts w:ascii="Century Gothic" w:hAnsi="Century Gothic" w:cs="Arial"/>
              </w:rPr>
              <w:t xml:space="preserve">      </w:t>
            </w:r>
            <w:r w:rsidR="000D6588">
              <w:rPr>
                <w:rFonts w:ascii="Century Gothic" w:hAnsi="Century Gothic" w:cs="Arial"/>
              </w:rPr>
              <w:t>-8x + y = -4</w:t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</w:r>
            <w:r w:rsidRPr="00E667A3">
              <w:rPr>
                <w:rFonts w:ascii="Century Gothic" w:hAnsi="Century Gothic" w:cs="Arial"/>
              </w:rPr>
              <w:tab/>
              <w:t xml:space="preserve">               </w:t>
            </w:r>
            <w:r w:rsidR="00C340C5">
              <w:rPr>
                <w:rFonts w:ascii="Century Gothic" w:hAnsi="Century Gothic" w:cs="Arial"/>
              </w:rPr>
              <w:t xml:space="preserve">   </w:t>
            </w:r>
            <w:r w:rsidRPr="00E667A3">
              <w:rPr>
                <w:rFonts w:ascii="Century Gothic" w:hAnsi="Century Gothic" w:cs="Arial"/>
              </w:rPr>
              <w:t>x – 7y = -10</w:t>
            </w:r>
          </w:p>
          <w:p w:rsidR="00F7791E" w:rsidRPr="00E667A3" w:rsidRDefault="00F7791E" w:rsidP="00F7791E">
            <w:pPr>
              <w:rPr>
                <w:rFonts w:ascii="Century Gothic" w:hAnsi="Century Gothic"/>
                <w:b/>
              </w:rPr>
            </w:pPr>
          </w:p>
        </w:tc>
      </w:tr>
      <w:tr w:rsidR="0053094A" w:rsidRPr="00E667A3" w:rsidTr="00794943">
        <w:trPr>
          <w:trHeight w:val="3311"/>
        </w:trPr>
        <w:tc>
          <w:tcPr>
            <w:tcW w:w="19297" w:type="dxa"/>
          </w:tcPr>
          <w:p w:rsidR="00D62096" w:rsidRPr="00E667A3" w:rsidRDefault="005C61EE" w:rsidP="003C7220">
            <w:pPr>
              <w:rPr>
                <w:rFonts w:ascii="Century Gothic" w:hAnsi="Century Gothic" w:cs="Arial"/>
              </w:rPr>
            </w:pPr>
            <w:r w:rsidRPr="00E667A3">
              <w:rPr>
                <w:rFonts w:ascii="Century Gothic" w:hAnsi="Century Gothic" w:cs="Arial"/>
              </w:rPr>
              <w:lastRenderedPageBreak/>
              <w:t xml:space="preserve">    </w:t>
            </w:r>
          </w:p>
          <w:tbl>
            <w:tblPr>
              <w:tblStyle w:val="TableGrid"/>
              <w:tblW w:w="18844" w:type="dxa"/>
              <w:tblLook w:val="04A0" w:firstRow="1" w:lastRow="0" w:firstColumn="1" w:lastColumn="0" w:noHBand="0" w:noVBand="1"/>
            </w:tblPr>
            <w:tblGrid>
              <w:gridCol w:w="5467"/>
              <w:gridCol w:w="13377"/>
            </w:tblGrid>
            <w:tr w:rsidR="0057498E" w:rsidRPr="00E667A3" w:rsidTr="00F7437B">
              <w:trPr>
                <w:trHeight w:val="350"/>
              </w:trPr>
              <w:tc>
                <w:tcPr>
                  <w:tcW w:w="18844" w:type="dxa"/>
                  <w:gridSpan w:val="2"/>
                </w:tcPr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>Unit 2 Part 3</w:t>
                  </w:r>
                </w:p>
              </w:tc>
            </w:tr>
            <w:tr w:rsidR="0057498E" w:rsidRPr="00E667A3" w:rsidTr="00F7437B">
              <w:trPr>
                <w:trHeight w:val="350"/>
              </w:trPr>
              <w:tc>
                <w:tcPr>
                  <w:tcW w:w="18844" w:type="dxa"/>
                  <w:gridSpan w:val="2"/>
                </w:tcPr>
                <w:p w:rsidR="0057498E" w:rsidRDefault="0057498E" w:rsidP="0057498E">
                  <w:pPr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712E57E8" wp14:editId="19EF5991">
                            <wp:simplePos x="0" y="0"/>
                            <wp:positionH relativeFrom="column">
                              <wp:posOffset>232689</wp:posOffset>
                            </wp:positionH>
                            <wp:positionV relativeFrom="paragraph">
                              <wp:posOffset>506915</wp:posOffset>
                            </wp:positionV>
                            <wp:extent cx="1590675" cy="1266825"/>
                            <wp:effectExtent l="0" t="0" r="28575" b="28575"/>
                            <wp:wrapNone/>
                            <wp:docPr id="6" name="Group 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90675" cy="1266825"/>
                                      <a:chOff x="0" y="0"/>
                                      <a:chExt cx="1590739" cy="1266828"/>
                                    </a:xfrm>
                                  </wpg:grpSpPr>
                                  <wpg:grpSp>
                                    <wpg:cNvPr id="7" name="Group 7"/>
                                    <wpg:cNvGrpSpPr/>
                                    <wpg:grpSpPr>
                                      <a:xfrm>
                                        <a:off x="0" y="0"/>
                                        <a:ext cx="1590739" cy="1266828"/>
                                        <a:chOff x="71717" y="0"/>
                                        <a:chExt cx="1590739" cy="1266828"/>
                                      </a:xfrm>
                                    </wpg:grpSpPr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170321" y="98612"/>
                                          <a:ext cx="358596" cy="112776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57498E" w:rsidRDefault="0057498E" w:rsidP="0057498E">
                                            <w:r>
                                              <w:t>3</w:t>
                                            </w:r>
                                          </w:p>
                                          <w:p w:rsidR="0057498E" w:rsidRDefault="0057498E" w:rsidP="0057498E">
                                            <w:r>
                                              <w:t>1</w:t>
                                            </w:r>
                                          </w:p>
                                          <w:p w:rsidR="0057498E" w:rsidRDefault="0057498E" w:rsidP="0057498E">
                                            <w:r>
                                              <w:t>-1</w:t>
                                            </w:r>
                                          </w:p>
                                          <w:p w:rsidR="0057498E" w:rsidRDefault="0057498E" w:rsidP="0057498E">
                                            <w:r>
                                              <w:t>6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11" name="Group 11"/>
                                      <wpg:cNvGrpSpPr/>
                                      <wpg:grpSpPr>
                                        <a:xfrm>
                                          <a:off x="71717" y="0"/>
                                          <a:ext cx="1590739" cy="1266828"/>
                                          <a:chOff x="71717" y="0"/>
                                          <a:chExt cx="1590739" cy="1266828"/>
                                        </a:xfrm>
                                      </wpg:grpSpPr>
                                      <wps:wsp>
                                        <wps:cNvPr id="17" name="Text Box 17"/>
                                        <wps:cNvSpPr txBox="1"/>
                                        <wps:spPr>
                                          <a:xfrm>
                                            <a:off x="1219108" y="98611"/>
                                            <a:ext cx="351209" cy="11277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57498E" w:rsidRDefault="0057498E" w:rsidP="0057498E">
                                              <w:r>
                                                <w:t>4</w:t>
                                              </w:r>
                                            </w:p>
                                            <w:p w:rsidR="0057498E" w:rsidRDefault="0057498E" w:rsidP="0057498E">
                                              <w:r>
                                                <w:t>1</w:t>
                                              </w:r>
                                            </w:p>
                                            <w:p w:rsidR="0057498E" w:rsidRDefault="0057498E" w:rsidP="0057498E">
                                              <w:r>
                                                <w:t>0</w:t>
                                              </w:r>
                                            </w:p>
                                            <w:p w:rsidR="0057498E" w:rsidRDefault="0057498E" w:rsidP="0057498E">
                                              <w:r>
                                                <w:t xml:space="preserve"> -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0" name="Group 20"/>
                                        <wpg:cNvGrpSpPr/>
                                        <wpg:grpSpPr>
                                          <a:xfrm>
                                            <a:off x="71717" y="0"/>
                                            <a:ext cx="1590739" cy="1266828"/>
                                            <a:chOff x="71717" y="0"/>
                                            <a:chExt cx="1590739" cy="1266828"/>
                                          </a:xfrm>
                                        </wpg:grpSpPr>
                                        <wps:wsp>
                                          <wps:cNvPr id="21" name="Oval 21"/>
                                          <wps:cNvSpPr/>
                                          <wps:spPr>
                                            <a:xfrm>
                                              <a:off x="71717" y="0"/>
                                              <a:ext cx="509140" cy="126682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>
                                                <a:alpha val="0"/>
                                              </a:schemeClr>
                                            </a:solidFill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" name="Oval 24"/>
                                          <wps:cNvSpPr/>
                                          <wps:spPr>
                                            <a:xfrm>
                                              <a:off x="1057046" y="3"/>
                                              <a:ext cx="605410" cy="126682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>
                                                <a:alpha val="0"/>
                                              </a:sysClr>
                                            </a:solidFill>
                                            <a:ln w="25400" cap="flat" cmpd="sng" algn="ctr">
                                              <a:solidFill>
                                                <a:srgbClr val="4F81BD">
                                                  <a:shade val="50000"/>
                                                </a:srgb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" name="Straight Arrow Connector 25"/>
                                          <wps:cNvCnPr/>
                                          <wps:spPr>
                                            <a:xfrm flipV="1">
                                              <a:off x="381000" y="206188"/>
                                              <a:ext cx="891540" cy="4571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" name="Straight Arrow Connector 26"/>
                                          <wps:cNvCnPr/>
                                          <wps:spPr>
                                            <a:xfrm flipV="1">
                                              <a:off x="448236" y="479611"/>
                                              <a:ext cx="861060" cy="4571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" name="Straight Arrow Connector 27"/>
                                          <wps:cNvCnPr/>
                                          <wps:spPr>
                                            <a:xfrm flipV="1">
                                              <a:off x="380988" y="1091449"/>
                                              <a:ext cx="891504" cy="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8" name="Straight Arrow Connector 28"/>
                                    <wps:cNvCnPr/>
                                    <wps:spPr>
                                      <a:xfrm>
                                        <a:off x="347133" y="787400"/>
                                        <a:ext cx="890396" cy="25400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712E57E8" id="Group 6" o:spid="_x0000_s1026" style="position:absolute;margin-left:18.3pt;margin-top:39.9pt;width:125.25pt;height:99.75pt;z-index:251683840" coordsize="15907,1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">
                            <v:group id="Group 7" o:spid="_x0000_s1027" style="position:absolute;width:15907;height:12668" coordorigin="717" coordsize="15907,12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8" o:spid="_x0000_s1028" type="#_x0000_t202" style="position:absolute;left:1703;top:986;width:3586;height:11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 fillcolor="white [3201]" stroked="f" strokeweight=".5pt">
                                <v:textbox>
                                  <w:txbxContent>
                                    <w:p w:rsidR="0057498E" w:rsidRDefault="0057498E" w:rsidP="0057498E">
                                      <w:r>
                                        <w:t>3</w:t>
                                      </w:r>
                                    </w:p>
                                    <w:p w:rsidR="0057498E" w:rsidRDefault="0057498E" w:rsidP="0057498E">
                                      <w:r>
                                        <w:t>1</w:t>
                                      </w:r>
                                    </w:p>
                                    <w:p w:rsidR="0057498E" w:rsidRDefault="0057498E" w:rsidP="0057498E">
                                      <w:r>
                                        <w:t>-1</w:t>
                                      </w:r>
                                    </w:p>
                                    <w:p w:rsidR="0057498E" w:rsidRDefault="0057498E" w:rsidP="0057498E">
                                      <w:r>
                                        <w:t>6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11" o:spid="_x0000_s1029" style="position:absolute;left:717;width:15907;height:12668" coordorigin="717" coordsize="15907,12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  <v:shape id="Text Box 17" o:spid="_x0000_s1030" type="#_x0000_t202" style="position:absolute;left:12191;top:986;width:3512;height:11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frMMA&#10;AADbAAAADwAAAGRycy9kb3ducmV2LnhtbERPS2vCQBC+C/0PyxR6kbqxYpXoKkVaW3pr4gNvQ3ZM&#10;QrOzIbsm6b/vCoK3+fies1z3phItNa60rGA8ikAQZ1aXnCvYpR/PcxDOI2usLJOCP3KwXj0Mlhhr&#10;2/EPtYnPRQhhF6OCwvs6ltJlBRl0I1sTB+5sG4M+wCaXusEuhJtKvkTRqzRYcmgosKZNQdlvcjEK&#10;TsP8+O367b6bTCf1+2ebzg46VerpsX9bgPDU+7v45v7SYf4Mrr+E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rfrMMAAADbAAAADwAAAAAAAAAAAAAAAACYAgAAZHJzL2Rv&#10;d25yZXYueG1sUEsFBgAAAAAEAAQA9QAAAIgDAAAAAA==&#10;" fillcolor="white [3201]" stroked="f" strokeweight=".5pt">
                                  <v:textbox>
                                    <w:txbxContent>
                                      <w:p w:rsidR="0057498E" w:rsidRDefault="0057498E" w:rsidP="0057498E">
                                        <w:r>
                                          <w:t>4</w:t>
                                        </w:r>
                                      </w:p>
                                      <w:p w:rsidR="0057498E" w:rsidRDefault="0057498E" w:rsidP="0057498E">
                                        <w:r>
                                          <w:t>1</w:t>
                                        </w:r>
                                      </w:p>
                                      <w:p w:rsidR="0057498E" w:rsidRDefault="0057498E" w:rsidP="0057498E">
                                        <w:r>
                                          <w:t>0</w:t>
                                        </w:r>
                                      </w:p>
                                      <w:p w:rsidR="0057498E" w:rsidRDefault="0057498E" w:rsidP="0057498E">
                                        <w:r>
                                          <w:t xml:space="preserve"> -1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20" o:spid="_x0000_s1031" style="position:absolute;left:717;width:15907;height:12668" coordorigin="717" coordsize="15907,12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  <v:oval id="Oval 21" o:spid="_x0000_s1032" style="position:absolute;left:717;width:5091;height:126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uNsUA&#10;AADbAAAADwAAAGRycy9kb3ducmV2LnhtbESPS2vDMBCE74X8B7GB3Bo5JpTiRAl50OJSaMiLXBdr&#10;Y5lYK2Opjvvvq0Ihx2FmvmHmy97WoqPWV44VTMYJCOLC6YpLBafj2/MrCB+QNdaOScEPeVguBk9z&#10;zLS78566QyhFhLDPUIEJocmk9IUhi37sGuLoXV1rMUTZllK3eI9wW8s0SV6kxYrjgsGGNoaK2+Hb&#10;KvhYTeX713btz/tq95le8s6E/KrUaNivZiAC9eER/m/nWkE6gb8v8Q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Wq42xQAAANsAAAAPAAAAAAAAAAAAAAAAAJgCAABkcnMv&#10;ZG93bnJldi54bWxQSwUGAAAAAAQABAD1AAAAigMAAAAA&#10;" fillcolor="black [3213]" strokecolor="#1f4d78 [1604]" strokeweight="1pt">
                                    <v:fill opacity="0"/>
                                    <v:stroke joinstyle="miter"/>
                                  </v:oval>
                                  <v:oval id="Oval 24" o:spid="_x0000_s1033" style="position:absolute;left:10570;width:6054;height:126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enxsAA&#10;AADbAAAADwAAAGRycy9kb3ducmV2LnhtbESPQWsCMRSE74L/ITyhN80qpcrWKK0geu1aPD82r5uw&#10;m5clSXX990YQPA4z8w2z3g6uExcK0XpWMJ8VIIhrry03Cn5P++kKREzIGjvPpOBGEbab8WiNpfZX&#10;/qFLlRqRIRxLVGBS6kspY23IYZz5njh7fz44TFmGRuqA1wx3nVwUxYd0aDkvGOxpZ6huq3+nwJ7P&#10;87Zrlia23/2hWrENcWmVepsMX58gEg3pFX62j1rB4h0eX/IPkJ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3enxsAAAADbAAAADwAAAAAAAAAAAAAAAACYAgAAZHJzL2Rvd25y&#10;ZXYueG1sUEsFBgAAAAAEAAQA9QAAAIUDAAAAAA==&#10;" fillcolor="windowText" strokecolor="#385d8a" strokeweight="2pt">
                                    <v:fill opacity="0"/>
                                  </v:oval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25" o:spid="_x0000_s1034" type="#_x0000_t32" style="position:absolute;left:3810;top:2061;width:8915;height:4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9jMMAAADbAAAADwAAAGRycy9kb3ducmV2LnhtbESPQWvCQBSE7wX/w/KE3uomgqVEV5GI&#10;ULzVFtTbM/vcBLNvw+7WJP++Wyj0OMx8M8xqM9hWPMiHxrGCfJaBIK6cbtgo+Prcv7yBCBFZY+uY&#10;FIwUYLOePK2w0K7nD3ocoxGphEOBCuoYu0LKUNVkMcxcR5y8m/MWY5LeSO2xT+W2lfMse5UWG04L&#10;NXZU1lTdj99WwdzvepOPY1Vez4fuYvr85MpcqefpsF2CiDTE//Af/a4Tt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A/YzDAAAA2wAAAA8AAAAAAAAAAAAA&#10;AAAAoQIAAGRycy9kb3ducmV2LnhtbFBLBQYAAAAABAAEAPkAAACRAwAAAAA=&#10;" strokecolor="black [3200]" strokeweight=".5pt">
                                    <v:stroke endarrow="open" joinstyle="miter"/>
                                  </v:shape>
                                  <v:shape id="Straight Arrow Connector 26" o:spid="_x0000_s1035" type="#_x0000_t32" style="position:absolute;left:4482;top:4796;width:8610;height:4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j+8IAAADbAAAADwAAAGRycy9kb3ducmV2LnhtbESPQWvCQBSE7wX/w/IEb3UTD1Kiq0hE&#10;kN60hba3Z/a5CWbfht2tSf69KxR6HGa+GWa9HWwr7uRD41hBPs9AEFdON2wUfH4cXt9AhIissXVM&#10;CkYKsN1MXtZYaNfzie7naEQq4VCggjrGrpAyVDVZDHPXESfv6rzFmKQ3UnvsU7lt5SLLltJiw2mh&#10;xo7Kmqrb+dcqWPh9b/JxrMrL93v3Y/r8y5W5UrPpsFuBiDTE//AffdSJW8LzS/oB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Jj+8IAAADbAAAADwAAAAAAAAAAAAAA&#10;AAChAgAAZHJzL2Rvd25yZXYueG1sUEsFBgAAAAAEAAQA+QAAAJADAAAAAA==&#10;" strokecolor="black [3200]" strokeweight=".5pt">
                                    <v:stroke endarrow="open" joinstyle="miter"/>
                                  </v:shape>
                                  <v:shape id="Straight Arrow Connector 27" o:spid="_x0000_s1036" type="#_x0000_t32" style="position:absolute;left:3809;top:10914;width:891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7GYMMAAADbAAAADwAAAGRycy9kb3ducmV2LnhtbESPQWvCQBSE7wX/w/KE3uomHmyJriIR&#10;oXirLai3Z/a5CWbfht2tSf59t1DocZj5ZpjVZrCteJAPjWMF+SwDQVw53bBR8PW5f3kDESKyxtYx&#10;KRgpwGY9eVphoV3PH/Q4RiNSCYcCFdQxdoWUoarJYpi5jjh5N+ctxiS9kdpjn8ptK+dZtpAWG04L&#10;NXZU1lTdj99WwdzvepOPY1Vez4fuYvr85MpcqefpsF2CiDTE//Af/a4T9wq/X9I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exmDDAAAA2wAAAA8AAAAAAAAAAAAA&#10;AAAAoQIAAGRycy9kb3ducmV2LnhtbFBLBQYAAAAABAAEAPkAAACRAwAAAAA=&#10;" strokecolor="black [3200]" strokeweight=".5pt">
                                    <v:stroke endarrow="open" joinstyle="miter"/>
                                  </v:shape>
                                </v:group>
                              </v:group>
                            </v:group>
                            <v:shape id="Straight Arrow Connector 28" o:spid="_x0000_s1037" type="#_x0000_t32" style="position:absolute;left:3471;top:7874;width:8904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ytY7sAAADbAAAADwAAAGRycy9kb3ducmV2LnhtbERPuwrCMBTdBf8hXMFFNFVQpJqKCFZX&#10;H4Pjtbm2xeamNLHWvzeD4Hg47/WmM5VoqXGlZQXTSQSCOLO65FzB9bIfL0E4j6yxskwKPuRgk/R7&#10;a4y1ffOJ2rPPRQhhF6OCwvs6ltJlBRl0E1sTB+5hG4M+wCaXusF3CDeVnEXRQhosOTQUWNOuoOx5&#10;fhkFKclRdzjw3C9uozS7W4cpO6WGg267AuGp83/xz33UCmZhbPgSf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CTK1juwAAANsAAAAPAAAAAAAAAAAAAAAAAKECAABk&#10;cnMvZG93bnJldi54bWxQSwUGAAAAAAQABAD5AAAAiQMAAAAA&#10;" strokecolor="black [3200]" strokeweight=".5pt">
                              <v:stroke endarrow="open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</w:rPr>
                    <w:t>F</w:t>
                  </w:r>
                  <w:r w:rsidRPr="00E667A3">
                    <w:rPr>
                      <w:rFonts w:ascii="Century Gothic" w:hAnsi="Century Gothic"/>
                    </w:rPr>
                    <w:t xml:space="preserve">or the following problems state whether or not the relation is a function.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>
                    <w:rPr>
                      <w:rFonts w:ascii="Century Gothic" w:hAnsi="Century Gothic"/>
                    </w:rPr>
                    <w:t xml:space="preserve">Explain your answer. If it is a function, state the domain and range. </w:t>
                  </w:r>
                  <w:r w:rsidRPr="00E667A3">
                    <w:rPr>
                      <w:rFonts w:ascii="Century Gothic" w:hAnsi="Century Gothic"/>
                      <w:b/>
                    </w:rPr>
                    <w:t xml:space="preserve"> </w:t>
                  </w:r>
                </w:p>
              </w:tc>
            </w:tr>
            <w:tr w:rsidR="0057498E" w:rsidRPr="00E667A3" w:rsidTr="00903184">
              <w:trPr>
                <w:trHeight w:val="62"/>
              </w:trPr>
              <w:tc>
                <w:tcPr>
                  <w:tcW w:w="5467" w:type="dxa"/>
                </w:tcPr>
                <w:p w:rsidR="0057498E" w:rsidRPr="00E667A3" w:rsidRDefault="0057498E" w:rsidP="0057498E">
                  <w:pPr>
                    <w:rPr>
                      <w:rFonts w:ascii="Century Gothic" w:hAnsi="Century Gothic"/>
                    </w:rPr>
                  </w:pPr>
                </w:p>
                <w:p w:rsidR="0057498E" w:rsidRPr="00E667A3" w:rsidRDefault="0057498E" w:rsidP="0057498E">
                  <w:pPr>
                    <w:pStyle w:val="ListParagraph"/>
                    <w:numPr>
                      <w:ilvl w:val="0"/>
                      <w:numId w:val="19"/>
                    </w:numPr>
                    <w:tabs>
                      <w:tab w:val="left" w:pos="1096"/>
                    </w:tabs>
                    <w:spacing w:after="0" w:line="240" w:lineRule="auto"/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>Function: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Explanation: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Domain: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Range: </w:t>
                  </w:r>
                </w:p>
              </w:tc>
              <w:tc>
                <w:tcPr>
                  <w:tcW w:w="13377" w:type="dxa"/>
                </w:tcPr>
                <w:p w:rsidR="0057498E" w:rsidRPr="00E667A3" w:rsidRDefault="0057498E" w:rsidP="0057498E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</w:rPr>
                    <w:t>{(2, -1), (5, -1),  (4, 0), (2, 2)}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>Function: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Explanation: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Domain: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  <w:r w:rsidRPr="00E667A3">
                    <w:rPr>
                      <w:rFonts w:ascii="Century Gothic" w:hAnsi="Century Gothic"/>
                      <w:b/>
                    </w:rPr>
                    <w:t xml:space="preserve">Range: </w:t>
                  </w: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57498E" w:rsidRPr="00E667A3" w:rsidRDefault="0057498E" w:rsidP="0057498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E454A4" w:rsidRPr="00E667A3" w:rsidRDefault="0064735E" w:rsidP="00E454A4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</w:rPr>
              <w:lastRenderedPageBreak/>
              <w:t>{(2, 2</w:t>
            </w:r>
            <w:r w:rsidR="00E454A4" w:rsidRPr="00E667A3">
              <w:rPr>
                <w:rFonts w:ascii="Century Gothic" w:hAnsi="Century Gothic"/>
              </w:rPr>
              <w:t>), (5, -1),  (4, 0), (2, 2)}</w:t>
            </w: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>Function:</w:t>
            </w: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Explanation: </w:t>
            </w: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Domain: </w:t>
            </w: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</w:p>
          <w:p w:rsidR="00E454A4" w:rsidRPr="00E667A3" w:rsidRDefault="00E454A4" w:rsidP="00E454A4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Range: </w:t>
            </w:r>
          </w:p>
          <w:p w:rsidR="0010705A" w:rsidRPr="00E667A3" w:rsidRDefault="0010705A" w:rsidP="003C7220">
            <w:pPr>
              <w:spacing w:after="160" w:line="259" w:lineRule="auto"/>
              <w:rPr>
                <w:rFonts w:ascii="Century Gothic" w:hAnsi="Century Gothic" w:cs="Arial"/>
              </w:rPr>
            </w:pPr>
          </w:p>
          <w:p w:rsidR="00821242" w:rsidRPr="00E667A3" w:rsidRDefault="00821242" w:rsidP="003C7220">
            <w:pPr>
              <w:rPr>
                <w:rFonts w:ascii="Century Gothic" w:hAnsi="Century Gothic"/>
                <w:b/>
              </w:rPr>
            </w:pPr>
          </w:p>
        </w:tc>
      </w:tr>
      <w:tr w:rsidR="0053094A" w:rsidRPr="00E667A3" w:rsidTr="00794943">
        <w:trPr>
          <w:trHeight w:val="368"/>
        </w:trPr>
        <w:tc>
          <w:tcPr>
            <w:tcW w:w="19297" w:type="dxa"/>
          </w:tcPr>
          <w:p w:rsidR="0053094A" w:rsidRPr="00E667A3" w:rsidRDefault="0053094A" w:rsidP="003C7220">
            <w:pPr>
              <w:rPr>
                <w:rFonts w:ascii="Century Gothic" w:hAnsi="Century Gothic"/>
                <w:b/>
              </w:rPr>
            </w:pPr>
          </w:p>
        </w:tc>
      </w:tr>
      <w:tr w:rsidR="0053094A" w:rsidRPr="00E667A3" w:rsidTr="00794943">
        <w:trPr>
          <w:trHeight w:val="161"/>
        </w:trPr>
        <w:tc>
          <w:tcPr>
            <w:tcW w:w="19297" w:type="dxa"/>
          </w:tcPr>
          <w:p w:rsidR="0064735E" w:rsidRPr="00E667A3" w:rsidRDefault="00EA036E" w:rsidP="0064735E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</w:rPr>
              <w:t>{(2, -1), (4, -1),  (4, 0), (3</w:t>
            </w:r>
            <w:r w:rsidR="0064735E" w:rsidRPr="00E667A3">
              <w:rPr>
                <w:rFonts w:ascii="Century Gothic" w:hAnsi="Century Gothic"/>
              </w:rPr>
              <w:t>, 2)}</w:t>
            </w: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>Function:</w:t>
            </w: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Explanation: </w:t>
            </w: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Domain: </w:t>
            </w: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</w:p>
          <w:p w:rsidR="0064735E" w:rsidRPr="00E667A3" w:rsidRDefault="0064735E" w:rsidP="0064735E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t xml:space="preserve">Range: </w:t>
            </w:r>
          </w:p>
          <w:p w:rsidR="00255E0A" w:rsidRPr="00E667A3" w:rsidRDefault="00255E0A" w:rsidP="00255E0A">
            <w:pPr>
              <w:ind w:left="720"/>
              <w:rPr>
                <w:rFonts w:ascii="Century Gothic" w:eastAsiaTheme="minorEastAsia" w:hAnsi="Century Gothic" w:cs="Arial"/>
              </w:rPr>
            </w:pPr>
          </w:p>
          <w:p w:rsidR="00255E0A" w:rsidRDefault="00255E0A" w:rsidP="00255E0A">
            <w:pPr>
              <w:ind w:left="720"/>
              <w:rPr>
                <w:rFonts w:ascii="Century Gothic" w:eastAsiaTheme="minorEastAsia" w:hAnsi="Century Gothic" w:cs="Arial"/>
              </w:rPr>
            </w:pPr>
          </w:p>
          <w:p w:rsidR="0064735E" w:rsidRPr="00E667A3" w:rsidRDefault="0064735E" w:rsidP="00255E0A">
            <w:pPr>
              <w:ind w:left="720"/>
              <w:rPr>
                <w:rFonts w:ascii="Century Gothic" w:eastAsiaTheme="minorEastAsia" w:hAnsi="Century Gothic" w:cs="Arial"/>
              </w:rPr>
            </w:pPr>
          </w:p>
          <w:tbl>
            <w:tblPr>
              <w:tblStyle w:val="TableGrid"/>
              <w:tblW w:w="19070" w:type="dxa"/>
              <w:tblLook w:val="04A0" w:firstRow="1" w:lastRow="0" w:firstColumn="1" w:lastColumn="0" w:noHBand="0" w:noVBand="1"/>
            </w:tblPr>
            <w:tblGrid>
              <w:gridCol w:w="5040"/>
              <w:gridCol w:w="14030"/>
            </w:tblGrid>
            <w:tr w:rsidR="00957EDB" w:rsidRPr="00016823" w:rsidTr="00F7437B">
              <w:trPr>
                <w:trHeight w:val="620"/>
              </w:trPr>
              <w:tc>
                <w:tcPr>
                  <w:tcW w:w="19070" w:type="dxa"/>
                  <w:gridSpan w:val="2"/>
                  <w:tcBorders>
                    <w:bottom w:val="single" w:sz="4" w:space="0" w:color="auto"/>
                  </w:tcBorders>
                </w:tcPr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</w:rPr>
                    <w:t>Use the following functions to answer #</w:t>
                  </w:r>
                  <w:r w:rsidR="00035BCE">
                    <w:rPr>
                      <w:rFonts w:ascii="Century Gothic" w:hAnsi="Century Gothic"/>
                    </w:rPr>
                    <w:t>5</w:t>
                  </w:r>
                  <w:r w:rsidRPr="00E667A3">
                    <w:rPr>
                      <w:rFonts w:ascii="Century Gothic" w:hAnsi="Century Gothic"/>
                    </w:rPr>
                    <w:t xml:space="preserve"> – </w:t>
                  </w:r>
                  <w:r w:rsidR="00035BCE">
                    <w:rPr>
                      <w:rFonts w:ascii="Century Gothic" w:hAnsi="Century Gothic"/>
                    </w:rPr>
                    <w:t>8</w:t>
                  </w:r>
                  <w:r w:rsidRPr="00E667A3">
                    <w:rPr>
                      <w:rFonts w:ascii="Century Gothic" w:hAnsi="Century Gothic"/>
                    </w:rPr>
                    <w:t>.</w:t>
                  </w:r>
                </w:p>
                <w:p w:rsidR="00957EDB" w:rsidRPr="0001682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</w:rPr>
                    <w:object w:dxaOrig="1240" w:dyaOrig="360">
                      <v:shape id="_x0000_i1056" type="#_x0000_t75" style="width:62.35pt;height:17.25pt" o:ole="">
                        <v:imagedata r:id="rId61" o:title=""/>
                      </v:shape>
                      <o:OLEObject Type="Embed" ProgID="Equation.DSMT4" ShapeID="_x0000_i1056" DrawAspect="Content" ObjectID="_1574573874" r:id="rId62"/>
                    </w:object>
                  </w:r>
                  <w:r w:rsidRPr="00E667A3">
                    <w:rPr>
                      <w:rFonts w:ascii="Century Gothic" w:hAnsi="Century Gothic"/>
                    </w:rPr>
                    <w:t xml:space="preserve">                       </w:t>
                  </w:r>
                  <w:r w:rsidRPr="00E667A3">
                    <w:rPr>
                      <w:rFonts w:ascii="Century Gothic" w:hAnsi="Century Gothic"/>
                    </w:rPr>
                    <w:object w:dxaOrig="1340" w:dyaOrig="320">
                      <v:shape id="_x0000_i1057" type="#_x0000_t75" style="width:66.4pt;height:15.7pt" o:ole="">
                        <v:imagedata r:id="rId63" o:title=""/>
                      </v:shape>
                      <o:OLEObject Type="Embed" ProgID="Equation.DSMT4" ShapeID="_x0000_i1057" DrawAspect="Content" ObjectID="_1574573875" r:id="rId64"/>
                    </w:object>
                  </w:r>
                  <w:r w:rsidRPr="00E667A3">
                    <w:rPr>
                      <w:rFonts w:ascii="Century Gothic" w:hAnsi="Century Gothic"/>
                    </w:rPr>
                    <w:t xml:space="preserve">                       </w:t>
                  </w:r>
                  <w:r w:rsidRPr="00E667A3">
                    <w:rPr>
                      <w:rFonts w:ascii="Century Gothic" w:hAnsi="Century Gothic"/>
                    </w:rPr>
                    <w:object w:dxaOrig="1719" w:dyaOrig="360">
                      <v:shape id="_x0000_i1058" type="#_x0000_t75" style="width:86.2pt;height:17.25pt" o:ole="">
                        <v:imagedata r:id="rId65" o:title=""/>
                      </v:shape>
                      <o:OLEObject Type="Embed" ProgID="Equation.DSMT4" ShapeID="_x0000_i1058" DrawAspect="Content" ObjectID="_1574573876" r:id="rId66"/>
                    </w:object>
                  </w:r>
                  <w:r w:rsidRPr="00E667A3">
                    <w:rPr>
                      <w:rFonts w:ascii="Century Gothic" w:hAnsi="Century Gothic"/>
                    </w:rPr>
                    <w:t xml:space="preserve"> </w:t>
                  </w:r>
                </w:p>
              </w:tc>
            </w:tr>
            <w:tr w:rsidR="00957EDB" w:rsidRPr="00E667A3" w:rsidTr="00035BCE">
              <w:trPr>
                <w:gridAfter w:val="1"/>
                <w:wAfter w:w="14030" w:type="dxa"/>
                <w:trHeight w:val="3536"/>
              </w:trPr>
              <w:tc>
                <w:tcPr>
                  <w:tcW w:w="5040" w:type="dxa"/>
                  <w:tcBorders>
                    <w:bottom w:val="single" w:sz="4" w:space="0" w:color="auto"/>
                  </w:tcBorders>
                </w:tcPr>
                <w:p w:rsidR="00957EDB" w:rsidRPr="00E667A3" w:rsidRDefault="00957EDB" w:rsidP="00957EDB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</w:rPr>
                    <w:t xml:space="preserve">f(-2) </w:t>
                  </w:r>
                </w:p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</w:rPr>
                    <w:t>g(4)</w:t>
                  </w:r>
                </w:p>
                <w:p w:rsidR="00957EDB" w:rsidRPr="00E667A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957EDB" w:rsidRPr="00E667A3" w:rsidRDefault="00957EDB" w:rsidP="00957EDB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</w:tc>
            </w:tr>
            <w:tr w:rsidR="00035BCE" w:rsidRPr="00E667A3" w:rsidTr="00F7437B">
              <w:trPr>
                <w:trHeight w:val="937"/>
              </w:trPr>
              <w:tc>
                <w:tcPr>
                  <w:tcW w:w="5040" w:type="dxa"/>
                  <w:tcBorders>
                    <w:bottom w:val="single" w:sz="4" w:space="0" w:color="auto"/>
                  </w:tcBorders>
                </w:tcPr>
                <w:p w:rsidR="00035BCE" w:rsidRPr="00E667A3" w:rsidRDefault="00035BCE" w:rsidP="00035BCE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h</w:t>
                  </w:r>
                  <w:r w:rsidRPr="00E667A3">
                    <w:rPr>
                      <w:rFonts w:ascii="Century Gothic" w:hAnsi="Century Gothic"/>
                    </w:rPr>
                    <w:t>(</w:t>
                  </w:r>
                  <w:r>
                    <w:rPr>
                      <w:rFonts w:ascii="Century Gothic" w:hAnsi="Century Gothic"/>
                    </w:rPr>
                    <w:t>3</w:t>
                  </w:r>
                  <w:r w:rsidRPr="00E667A3">
                    <w:rPr>
                      <w:rFonts w:ascii="Century Gothic" w:hAnsi="Century Gothic"/>
                    </w:rPr>
                    <w:t xml:space="preserve">) </w:t>
                  </w:r>
                </w:p>
                <w:p w:rsidR="00035BCE" w:rsidRPr="00E667A3" w:rsidRDefault="00035BCE" w:rsidP="00035BCE">
                  <w:pPr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 w:rsidRPr="00E667A3">
                    <w:rPr>
                      <w:rFonts w:ascii="Century Gothic" w:hAnsi="Century Gothic"/>
                    </w:rPr>
                    <w:t>g(4)</w:t>
                  </w: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4030" w:type="dxa"/>
                  <w:tcBorders>
                    <w:bottom w:val="single" w:sz="4" w:space="0" w:color="auto"/>
                  </w:tcBorders>
                </w:tcPr>
                <w:p w:rsidR="00035BCE" w:rsidRDefault="00035BCE" w:rsidP="00035BCE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If m(x) = 4x – 3 and the domain is {1, 3, 5}, </w:t>
                  </w:r>
                </w:p>
                <w:p w:rsidR="00035BCE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what is the range of m(x)?</w:t>
                  </w: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  <w:p w:rsidR="00035BCE" w:rsidRPr="00E667A3" w:rsidRDefault="00035BCE" w:rsidP="00035BCE">
                  <w:pPr>
                    <w:pStyle w:val="ListParagraph"/>
                    <w:spacing w:after="0" w:line="240" w:lineRule="auto"/>
                    <w:ind w:left="360"/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EA23FC" w:rsidRPr="00E667A3" w:rsidRDefault="00EA23FC" w:rsidP="00EA23FC">
            <w:pPr>
              <w:rPr>
                <w:rFonts w:ascii="Century Gothic" w:hAnsi="Century Gothic" w:cs="Arial"/>
              </w:rPr>
            </w:pPr>
          </w:p>
          <w:p w:rsidR="000B45B5" w:rsidRPr="00E667A3" w:rsidRDefault="000B45B5" w:rsidP="000B45B5">
            <w:pPr>
              <w:rPr>
                <w:rFonts w:ascii="Century Gothic" w:hAnsi="Century Gothic" w:cs="Arial"/>
              </w:rPr>
            </w:pPr>
          </w:p>
        </w:tc>
      </w:tr>
      <w:tr w:rsidR="006F2EDC" w:rsidRPr="00E667A3" w:rsidTr="00794943">
        <w:trPr>
          <w:trHeight w:val="350"/>
        </w:trPr>
        <w:tc>
          <w:tcPr>
            <w:tcW w:w="19297" w:type="dxa"/>
          </w:tcPr>
          <w:p w:rsidR="006F2EDC" w:rsidRPr="00E667A3" w:rsidRDefault="006F2EDC" w:rsidP="006F2EDC">
            <w:pPr>
              <w:rPr>
                <w:rFonts w:ascii="Century Gothic" w:hAnsi="Century Gothic"/>
                <w:b/>
              </w:rPr>
            </w:pPr>
            <w:r w:rsidRPr="00E667A3">
              <w:rPr>
                <w:rFonts w:ascii="Century Gothic" w:hAnsi="Century Gothic"/>
                <w:b/>
              </w:rPr>
              <w:lastRenderedPageBreak/>
              <w:t xml:space="preserve">Unit </w:t>
            </w:r>
            <w:r>
              <w:rPr>
                <w:rFonts w:ascii="Century Gothic" w:hAnsi="Century Gothic"/>
                <w:b/>
              </w:rPr>
              <w:t>3 Part 1</w:t>
            </w:r>
          </w:p>
        </w:tc>
      </w:tr>
    </w:tbl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actor Completely:</w:t>
      </w:r>
    </w:p>
    <w:p w:rsidR="006F2EDC" w:rsidRDefault="006F2EDC" w:rsidP="006F2EDC">
      <w:pPr>
        <w:rPr>
          <w:rFonts w:ascii="Century Gothic" w:hAnsi="Century Gothic"/>
          <w:b/>
        </w:rPr>
        <w:sectPr w:rsidR="006F2EDC" w:rsidSect="000164B9">
          <w:type w:val="continuous"/>
          <w:pgSz w:w="12240" w:h="15840"/>
          <w:pgMar w:top="360" w:right="720" w:bottom="720" w:left="720" w:header="720" w:footer="720" w:gutter="0"/>
          <w:cols w:space="720"/>
          <w:docGrid w:linePitch="360"/>
        </w:sectPr>
      </w:pPr>
    </w:p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1. </w:t>
      </w:r>
      <w:r w:rsidR="00794943" w:rsidRPr="006F2EDC">
        <w:rPr>
          <w:rFonts w:ascii="Century Gothic" w:hAnsi="Century Gothic"/>
          <w:b/>
          <w:position w:val="-6"/>
        </w:rPr>
        <w:object w:dxaOrig="840" w:dyaOrig="320">
          <v:shape id="_x0000_i1059" type="#_x0000_t75" style="width:42.1pt;height:16.25pt" o:ole="">
            <v:imagedata r:id="rId67" o:title=""/>
          </v:shape>
          <o:OLEObject Type="Embed" ProgID="Equation.DSMT4" ShapeID="_x0000_i1059" DrawAspect="Content" ObjectID="_1574573877" r:id="rId68"/>
        </w:object>
      </w:r>
      <w:r>
        <w:rPr>
          <w:rFonts w:ascii="Century Gothic" w:hAnsi="Century Gothic"/>
          <w:b/>
        </w:rPr>
        <w:t xml:space="preserve"> </w: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2.</w:t>
      </w:r>
      <w:r w:rsidRPr="006F2EDC">
        <w:rPr>
          <w:rFonts w:ascii="Century Gothic" w:hAnsi="Century Gothic"/>
          <w:b/>
          <w:position w:val="-6"/>
        </w:rPr>
        <w:object w:dxaOrig="1219" w:dyaOrig="320">
          <v:shape id="_x0000_i1025" type="#_x0000_t75" style="width:61.35pt;height:16.25pt" o:ole="">
            <v:imagedata r:id="rId69" o:title=""/>
          </v:shape>
          <o:OLEObject Type="Embed" ProgID="Equation.DSMT4" ShapeID="_x0000_i1025" DrawAspect="Content" ObjectID="_1574573878" r:id="rId70"/>
        </w:object>
      </w:r>
      <w:r>
        <w:rPr>
          <w:rFonts w:ascii="Century Gothic" w:hAnsi="Century Gothic"/>
          <w:b/>
        </w:rPr>
        <w:t xml:space="preserve"> </w: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3.</w:t>
      </w:r>
      <w:r w:rsidR="00794943" w:rsidRPr="006F2EDC">
        <w:rPr>
          <w:rFonts w:ascii="Century Gothic" w:hAnsi="Century Gothic"/>
          <w:b/>
          <w:position w:val="-6"/>
        </w:rPr>
        <w:object w:dxaOrig="1080" w:dyaOrig="320">
          <v:shape id="_x0000_i1064" type="#_x0000_t75" style="width:54.25pt;height:16.25pt" o:ole="">
            <v:imagedata r:id="rId71" o:title=""/>
          </v:shape>
          <o:OLEObject Type="Embed" ProgID="Equation.DSMT4" ShapeID="_x0000_i1064" DrawAspect="Content" ObjectID="_1574573879" r:id="rId72"/>
        </w:object>
      </w:r>
      <w:r>
        <w:rPr>
          <w:rFonts w:ascii="Century Gothic" w:hAnsi="Century Gothic"/>
          <w:b/>
        </w:rPr>
        <w:t xml:space="preserve"> </w: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4. </w:t>
      </w:r>
      <w:r w:rsidR="00794943" w:rsidRPr="006F2EDC">
        <w:rPr>
          <w:rFonts w:ascii="Century Gothic" w:hAnsi="Century Gothic"/>
          <w:b/>
          <w:position w:val="-6"/>
        </w:rPr>
        <w:object w:dxaOrig="1300" w:dyaOrig="320">
          <v:shape id="_x0000_i1061" type="#_x0000_t75" style="width:64.9pt;height:16.25pt" o:ole="">
            <v:imagedata r:id="rId73" o:title=""/>
          </v:shape>
          <o:OLEObject Type="Embed" ProgID="Equation.DSMT4" ShapeID="_x0000_i1061" DrawAspect="Content" ObjectID="_1574573880" r:id="rId74"/>
        </w:objec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BC361A" w:rsidRDefault="00BC361A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5.</w:t>
      </w:r>
      <w:r w:rsidRPr="006F2EDC">
        <w:rPr>
          <w:rFonts w:ascii="Century Gothic" w:hAnsi="Century Gothic"/>
          <w:b/>
        </w:rPr>
        <w:t xml:space="preserve"> </w:t>
      </w:r>
      <w:r w:rsidRPr="006F2EDC">
        <w:rPr>
          <w:rFonts w:ascii="Century Gothic" w:hAnsi="Century Gothic"/>
          <w:b/>
          <w:position w:val="-6"/>
        </w:rPr>
        <w:object w:dxaOrig="880" w:dyaOrig="320">
          <v:shape id="_x0000_i1026" type="#_x0000_t75" style="width:43.6pt;height:16.25pt" o:ole="">
            <v:imagedata r:id="rId75" o:title=""/>
          </v:shape>
          <o:OLEObject Type="Embed" ProgID="Equation.DSMT4" ShapeID="_x0000_i1026" DrawAspect="Content" ObjectID="_1574573881" r:id="rId76"/>
        </w:object>
      </w:r>
      <w:r>
        <w:rPr>
          <w:rFonts w:ascii="Century Gothic" w:hAnsi="Century Gothic"/>
          <w:b/>
        </w:rPr>
        <w:t xml:space="preserve"> </w:t>
      </w:r>
    </w:p>
    <w:p w:rsidR="006F2EDC" w:rsidRDefault="00794943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5</w:t>
      </w:r>
      <w:r w:rsidR="006F2EDC">
        <w:rPr>
          <w:rFonts w:ascii="Century Gothic" w:hAnsi="Century Gothic"/>
          <w:b/>
        </w:rPr>
        <w:t xml:space="preserve">. </w:t>
      </w:r>
      <w:r w:rsidRPr="006F2EDC">
        <w:rPr>
          <w:rFonts w:ascii="Century Gothic" w:hAnsi="Century Gothic"/>
          <w:b/>
          <w:position w:val="-10"/>
        </w:rPr>
        <w:object w:dxaOrig="639" w:dyaOrig="360">
          <v:shape id="_x0000_i1060" type="#_x0000_t75" style="width:31.95pt;height:18.25pt" o:ole="">
            <v:imagedata r:id="rId77" o:title=""/>
          </v:shape>
          <o:OLEObject Type="Embed" ProgID="Equation.DSMT4" ShapeID="_x0000_i1060" DrawAspect="Content" ObjectID="_1574573882" r:id="rId78"/>
        </w:object>
      </w:r>
      <w:r w:rsidR="006F2EDC">
        <w:rPr>
          <w:rFonts w:ascii="Century Gothic" w:hAnsi="Century Gothic"/>
          <w:b/>
        </w:rPr>
        <w:t xml:space="preserve"> </w: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794943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6</w:t>
      </w:r>
      <w:r w:rsidR="006F2EDC">
        <w:rPr>
          <w:rFonts w:ascii="Century Gothic" w:hAnsi="Century Gothic"/>
          <w:b/>
        </w:rPr>
        <w:t>.</w:t>
      </w:r>
      <w:r w:rsidR="000164B9" w:rsidRPr="000164B9">
        <w:rPr>
          <w:rFonts w:ascii="Century Gothic" w:hAnsi="Century Gothic"/>
          <w:b/>
        </w:rPr>
        <w:t xml:space="preserve"> </w:t>
      </w:r>
      <w:r w:rsidRPr="006F2EDC">
        <w:rPr>
          <w:rFonts w:ascii="Century Gothic" w:hAnsi="Century Gothic"/>
          <w:b/>
          <w:position w:val="-6"/>
        </w:rPr>
        <w:object w:dxaOrig="2160" w:dyaOrig="320">
          <v:shape id="_x0000_i1063" type="#_x0000_t75" style="width:108pt;height:16.25pt" o:ole="">
            <v:imagedata r:id="rId79" o:title=""/>
          </v:shape>
          <o:OLEObject Type="Embed" ProgID="Equation.DSMT4" ShapeID="_x0000_i1063" DrawAspect="Content" ObjectID="_1574573883" r:id="rId80"/>
        </w:object>
      </w:r>
      <w:r w:rsidR="006F2EDC">
        <w:rPr>
          <w:rFonts w:ascii="Century Gothic" w:hAnsi="Century Gothic"/>
          <w:b/>
        </w:rPr>
        <w:t xml:space="preserve"> </w:t>
      </w: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297B69" w:rsidRDefault="00297B69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  <w:bookmarkStart w:id="0" w:name="_GoBack"/>
      <w:bookmarkEnd w:id="0"/>
    </w:p>
    <w:p w:rsidR="006F2EDC" w:rsidRDefault="00794943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7</w:t>
      </w:r>
      <w:r w:rsidR="006F2EDC">
        <w:rPr>
          <w:rFonts w:ascii="Century Gothic" w:hAnsi="Century Gothic"/>
          <w:b/>
        </w:rPr>
        <w:t xml:space="preserve">. </w:t>
      </w:r>
      <w:r w:rsidR="006F2EDC" w:rsidRPr="006F2EDC">
        <w:rPr>
          <w:rFonts w:ascii="Century Gothic" w:hAnsi="Century Gothic"/>
          <w:b/>
          <w:position w:val="-4"/>
        </w:rPr>
        <w:object w:dxaOrig="180" w:dyaOrig="279">
          <v:shape id="_x0000_i1027" type="#_x0000_t75" style="width:9.15pt;height:13.7pt" o:ole="">
            <v:imagedata r:id="rId81" o:title=""/>
          </v:shape>
          <o:OLEObject Type="Embed" ProgID="Equation.DSMT4" ShapeID="_x0000_i1027" DrawAspect="Content" ObjectID="_1574573884" r:id="rId82"/>
        </w:object>
      </w:r>
      <w:r w:rsidR="006F2EDC">
        <w:rPr>
          <w:rFonts w:ascii="Century Gothic" w:hAnsi="Century Gothic"/>
          <w:b/>
        </w:rPr>
        <w:t xml:space="preserve"> </w:t>
      </w:r>
      <w:r w:rsidRPr="006F2EDC">
        <w:rPr>
          <w:rFonts w:ascii="Century Gothic" w:hAnsi="Century Gothic"/>
          <w:b/>
          <w:position w:val="-6"/>
        </w:rPr>
        <w:object w:dxaOrig="1980" w:dyaOrig="320">
          <v:shape id="_x0000_i1062" type="#_x0000_t75" style="width:98.85pt;height:16.25pt" o:ole="">
            <v:imagedata r:id="rId83" o:title=""/>
          </v:shape>
          <o:OLEObject Type="Embed" ProgID="Equation.DSMT4" ShapeID="_x0000_i1062" DrawAspect="Content" ObjectID="_1574573885" r:id="rId84"/>
        </w:objec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BC361A" w:rsidRDefault="00BC361A" w:rsidP="006F2EDC">
      <w:pPr>
        <w:rPr>
          <w:rFonts w:ascii="Century Gothic" w:hAnsi="Century Gothic"/>
          <w:b/>
        </w:rPr>
      </w:pPr>
    </w:p>
    <w:p w:rsidR="006F2EDC" w:rsidRDefault="00D65BFE" w:rsidP="006F2E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8</w:t>
      </w:r>
      <w:r w:rsidR="006F2EDC">
        <w:rPr>
          <w:rFonts w:ascii="Century Gothic" w:hAnsi="Century Gothic"/>
          <w:b/>
        </w:rPr>
        <w:t xml:space="preserve">. </w:t>
      </w:r>
      <w:r w:rsidR="006F2EDC" w:rsidRPr="006F2EDC">
        <w:rPr>
          <w:rFonts w:ascii="Century Gothic" w:hAnsi="Century Gothic"/>
          <w:b/>
          <w:position w:val="-6"/>
        </w:rPr>
        <w:object w:dxaOrig="1980" w:dyaOrig="320">
          <v:shape id="_x0000_i1028" type="#_x0000_t75" style="width:99.4pt;height:15.7pt" o:ole="">
            <v:imagedata r:id="rId85" o:title=""/>
          </v:shape>
          <o:OLEObject Type="Embed" ProgID="Equation.DSMT4" ShapeID="_x0000_i1028" DrawAspect="Content" ObjectID="_1574573886" r:id="rId86"/>
        </w:object>
      </w:r>
      <w:r w:rsidR="006F2EDC">
        <w:rPr>
          <w:rFonts w:ascii="Century Gothic" w:hAnsi="Century Gothic"/>
          <w:b/>
        </w:rPr>
        <w:t xml:space="preserve"> </w:t>
      </w:r>
    </w:p>
    <w:p w:rsidR="006F2EDC" w:rsidRDefault="006F2EDC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BC361A" w:rsidRDefault="00BC361A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0164B9" w:rsidRDefault="000164B9" w:rsidP="006F2EDC">
      <w:pPr>
        <w:rPr>
          <w:rFonts w:ascii="Century Gothic" w:hAnsi="Century Gothic"/>
          <w:b/>
        </w:rPr>
      </w:pPr>
    </w:p>
    <w:p w:rsidR="006F2EDC" w:rsidRDefault="00D65BFE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9.</w:t>
      </w:r>
      <w:r w:rsidR="006F2EDC" w:rsidRPr="006F2EDC">
        <w:rPr>
          <w:rFonts w:ascii="Century Gothic" w:hAnsi="Century Gothic"/>
          <w:b/>
          <w:position w:val="-6"/>
        </w:rPr>
        <w:object w:dxaOrig="960" w:dyaOrig="320">
          <v:shape id="_x0000_i1029" type="#_x0000_t75" style="width:47.65pt;height:15.7pt" o:ole="">
            <v:imagedata r:id="rId87" o:title=""/>
          </v:shape>
          <o:OLEObject Type="Embed" ProgID="Equation.DSMT4" ShapeID="_x0000_i1029" DrawAspect="Content" ObjectID="_1574573887" r:id="rId88"/>
        </w:object>
      </w:r>
    </w:p>
    <w:p w:rsidR="000164B9" w:rsidRDefault="000164B9">
      <w:pPr>
        <w:rPr>
          <w:rFonts w:ascii="Century Gothic" w:hAnsi="Century Gothic"/>
          <w:b/>
        </w:rPr>
      </w:pPr>
    </w:p>
    <w:p w:rsidR="000164B9" w:rsidRPr="000164B9" w:rsidRDefault="000164B9">
      <w:pPr>
        <w:rPr>
          <w:rFonts w:ascii="Century Gothic" w:hAnsi="Century Gothic"/>
          <w:b/>
        </w:rPr>
        <w:sectPr w:rsidR="000164B9" w:rsidRPr="000164B9" w:rsidSect="006F2EDC">
          <w:type w:val="continuous"/>
          <w:pgSz w:w="12240" w:h="15840"/>
          <w:pgMar w:top="720" w:right="720" w:bottom="630" w:left="720" w:header="720" w:footer="720" w:gutter="0"/>
          <w:cols w:num="2" w:space="720"/>
          <w:docGrid w:linePitch="360"/>
        </w:sectPr>
      </w:pPr>
    </w:p>
    <w:p w:rsidR="006F2EDC" w:rsidRPr="00E667A3" w:rsidRDefault="006F2EDC">
      <w:pPr>
        <w:rPr>
          <w:rFonts w:ascii="Century Gothic" w:hAnsi="Century Gothic"/>
        </w:rPr>
      </w:pPr>
    </w:p>
    <w:sectPr w:rsidR="006F2EDC" w:rsidRPr="00E667A3" w:rsidSect="006F2ED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0000" w:rsidRDefault="007C0000" w:rsidP="00BC361A">
      <w:pPr>
        <w:spacing w:after="0" w:line="240" w:lineRule="auto"/>
      </w:pPr>
      <w:r>
        <w:separator/>
      </w:r>
    </w:p>
  </w:endnote>
  <w:endnote w:type="continuationSeparator" w:id="0">
    <w:p w:rsidR="007C0000" w:rsidRDefault="007C0000" w:rsidP="00BC36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0000" w:rsidRDefault="007C0000" w:rsidP="00BC361A">
      <w:pPr>
        <w:spacing w:after="0" w:line="240" w:lineRule="auto"/>
      </w:pPr>
      <w:r>
        <w:separator/>
      </w:r>
    </w:p>
  </w:footnote>
  <w:footnote w:type="continuationSeparator" w:id="0">
    <w:p w:rsidR="007C0000" w:rsidRDefault="007C0000" w:rsidP="00BC36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B33B0"/>
    <w:multiLevelType w:val="hybridMultilevel"/>
    <w:tmpl w:val="46327802"/>
    <w:lvl w:ilvl="0" w:tplc="98488D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5499A"/>
    <w:multiLevelType w:val="hybridMultilevel"/>
    <w:tmpl w:val="087E213E"/>
    <w:lvl w:ilvl="0" w:tplc="FCC00E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937759"/>
    <w:multiLevelType w:val="hybridMultilevel"/>
    <w:tmpl w:val="C95C54FC"/>
    <w:lvl w:ilvl="0" w:tplc="60C264A6">
      <w:start w:val="1"/>
      <w:numFmt w:val="decimal"/>
      <w:lvlText w:val="%1."/>
      <w:lvlJc w:val="left"/>
      <w:pPr>
        <w:ind w:left="720" w:hanging="360"/>
      </w:pPr>
      <w:rPr>
        <w:rFonts w:cs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F63AA3"/>
    <w:multiLevelType w:val="hybridMultilevel"/>
    <w:tmpl w:val="FB745898"/>
    <w:lvl w:ilvl="0" w:tplc="8C9010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1A72D3"/>
    <w:multiLevelType w:val="hybridMultilevel"/>
    <w:tmpl w:val="ED8E2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F744FB"/>
    <w:multiLevelType w:val="hybridMultilevel"/>
    <w:tmpl w:val="2646D446"/>
    <w:lvl w:ilvl="0" w:tplc="5A3C04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5B300DC"/>
    <w:multiLevelType w:val="hybridMultilevel"/>
    <w:tmpl w:val="26CA87BA"/>
    <w:lvl w:ilvl="0" w:tplc="28BE762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7B493E"/>
    <w:multiLevelType w:val="hybridMultilevel"/>
    <w:tmpl w:val="4650FF4A"/>
    <w:lvl w:ilvl="0" w:tplc="4EB26DC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1F33EC"/>
    <w:multiLevelType w:val="hybridMultilevel"/>
    <w:tmpl w:val="2CE814B6"/>
    <w:lvl w:ilvl="0" w:tplc="D5105E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9211C15"/>
    <w:multiLevelType w:val="hybridMultilevel"/>
    <w:tmpl w:val="AF7836DE"/>
    <w:lvl w:ilvl="0" w:tplc="DAC6A1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E15401"/>
    <w:multiLevelType w:val="hybridMultilevel"/>
    <w:tmpl w:val="B4EC6864"/>
    <w:lvl w:ilvl="0" w:tplc="02E201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FB5CDB"/>
    <w:multiLevelType w:val="hybridMultilevel"/>
    <w:tmpl w:val="F5F67290"/>
    <w:lvl w:ilvl="0" w:tplc="8F621AD2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0B563E"/>
    <w:multiLevelType w:val="hybridMultilevel"/>
    <w:tmpl w:val="1BC47A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626F5D"/>
    <w:multiLevelType w:val="hybridMultilevel"/>
    <w:tmpl w:val="C792C3CE"/>
    <w:lvl w:ilvl="0" w:tplc="52223C1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3F71F73"/>
    <w:multiLevelType w:val="hybridMultilevel"/>
    <w:tmpl w:val="4D506CE2"/>
    <w:lvl w:ilvl="0" w:tplc="E446DEA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6297B0D"/>
    <w:multiLevelType w:val="hybridMultilevel"/>
    <w:tmpl w:val="F94A4D00"/>
    <w:lvl w:ilvl="0" w:tplc="52223C1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8DE4F17"/>
    <w:multiLevelType w:val="hybridMultilevel"/>
    <w:tmpl w:val="A00213CE"/>
    <w:lvl w:ilvl="0" w:tplc="94E81D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B3D4FE6"/>
    <w:multiLevelType w:val="hybridMultilevel"/>
    <w:tmpl w:val="2D929EDC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 w15:restartNumberingAfterBreak="0">
    <w:nsid w:val="733F774E"/>
    <w:multiLevelType w:val="hybridMultilevel"/>
    <w:tmpl w:val="BA109032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2E6B5D"/>
    <w:multiLevelType w:val="hybridMultilevel"/>
    <w:tmpl w:val="357AD5F0"/>
    <w:lvl w:ilvl="0" w:tplc="A6707F88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972E4F"/>
    <w:multiLevelType w:val="hybridMultilevel"/>
    <w:tmpl w:val="ADB0E3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6"/>
  </w:num>
  <w:num w:numId="4">
    <w:abstractNumId w:val="5"/>
  </w:num>
  <w:num w:numId="5">
    <w:abstractNumId w:val="8"/>
  </w:num>
  <w:num w:numId="6">
    <w:abstractNumId w:val="10"/>
  </w:num>
  <w:num w:numId="7">
    <w:abstractNumId w:val="20"/>
  </w:num>
  <w:num w:numId="8">
    <w:abstractNumId w:val="1"/>
  </w:num>
  <w:num w:numId="9">
    <w:abstractNumId w:val="3"/>
  </w:num>
  <w:num w:numId="10">
    <w:abstractNumId w:val="12"/>
  </w:num>
  <w:num w:numId="11">
    <w:abstractNumId w:val="0"/>
  </w:num>
  <w:num w:numId="12">
    <w:abstractNumId w:val="7"/>
  </w:num>
  <w:num w:numId="13">
    <w:abstractNumId w:val="4"/>
  </w:num>
  <w:num w:numId="14">
    <w:abstractNumId w:val="6"/>
  </w:num>
  <w:num w:numId="15">
    <w:abstractNumId w:val="2"/>
  </w:num>
  <w:num w:numId="16">
    <w:abstractNumId w:val="11"/>
  </w:num>
  <w:num w:numId="17">
    <w:abstractNumId w:val="14"/>
  </w:num>
  <w:num w:numId="18">
    <w:abstractNumId w:val="9"/>
  </w:num>
  <w:num w:numId="19">
    <w:abstractNumId w:val="13"/>
  </w:num>
  <w:num w:numId="20">
    <w:abstractNumId w:val="15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00D2"/>
    <w:rsid w:val="000164B9"/>
    <w:rsid w:val="00016823"/>
    <w:rsid w:val="00031EAF"/>
    <w:rsid w:val="00035BCE"/>
    <w:rsid w:val="000412F6"/>
    <w:rsid w:val="00041F91"/>
    <w:rsid w:val="00062904"/>
    <w:rsid w:val="00064823"/>
    <w:rsid w:val="0008691D"/>
    <w:rsid w:val="000945F3"/>
    <w:rsid w:val="000B4407"/>
    <w:rsid w:val="000B45B5"/>
    <w:rsid w:val="000D0421"/>
    <w:rsid w:val="000D35A8"/>
    <w:rsid w:val="000D6588"/>
    <w:rsid w:val="000F0DBF"/>
    <w:rsid w:val="0010078F"/>
    <w:rsid w:val="00100EBC"/>
    <w:rsid w:val="00102281"/>
    <w:rsid w:val="0010705A"/>
    <w:rsid w:val="00110DE5"/>
    <w:rsid w:val="00110E9C"/>
    <w:rsid w:val="00191C51"/>
    <w:rsid w:val="001A550C"/>
    <w:rsid w:val="001B7C14"/>
    <w:rsid w:val="001C6121"/>
    <w:rsid w:val="001C6692"/>
    <w:rsid w:val="001E00C1"/>
    <w:rsid w:val="001F2BD8"/>
    <w:rsid w:val="00211A68"/>
    <w:rsid w:val="00226789"/>
    <w:rsid w:val="00255E0A"/>
    <w:rsid w:val="00260FFC"/>
    <w:rsid w:val="00297B69"/>
    <w:rsid w:val="002F5608"/>
    <w:rsid w:val="003175DC"/>
    <w:rsid w:val="0032587E"/>
    <w:rsid w:val="00327A0E"/>
    <w:rsid w:val="00333B68"/>
    <w:rsid w:val="00334D3C"/>
    <w:rsid w:val="00341433"/>
    <w:rsid w:val="003452AE"/>
    <w:rsid w:val="00356A93"/>
    <w:rsid w:val="003579D3"/>
    <w:rsid w:val="003639C0"/>
    <w:rsid w:val="00372AD6"/>
    <w:rsid w:val="0037462F"/>
    <w:rsid w:val="00396F38"/>
    <w:rsid w:val="003B197B"/>
    <w:rsid w:val="003C7220"/>
    <w:rsid w:val="003E5251"/>
    <w:rsid w:val="003F27E1"/>
    <w:rsid w:val="003F7489"/>
    <w:rsid w:val="00400D6B"/>
    <w:rsid w:val="004473B6"/>
    <w:rsid w:val="00460F40"/>
    <w:rsid w:val="00467DCD"/>
    <w:rsid w:val="00470874"/>
    <w:rsid w:val="00473A39"/>
    <w:rsid w:val="00474A3D"/>
    <w:rsid w:val="004946E1"/>
    <w:rsid w:val="004A2123"/>
    <w:rsid w:val="004A378E"/>
    <w:rsid w:val="004B1CF4"/>
    <w:rsid w:val="004B1E83"/>
    <w:rsid w:val="004C36B2"/>
    <w:rsid w:val="004C7774"/>
    <w:rsid w:val="00500E52"/>
    <w:rsid w:val="00506CBC"/>
    <w:rsid w:val="0053094A"/>
    <w:rsid w:val="00540769"/>
    <w:rsid w:val="00561DC8"/>
    <w:rsid w:val="00565434"/>
    <w:rsid w:val="0057498E"/>
    <w:rsid w:val="005810C8"/>
    <w:rsid w:val="0058199D"/>
    <w:rsid w:val="005822C1"/>
    <w:rsid w:val="0058292E"/>
    <w:rsid w:val="00584673"/>
    <w:rsid w:val="00590043"/>
    <w:rsid w:val="00596493"/>
    <w:rsid w:val="00596628"/>
    <w:rsid w:val="005B5F15"/>
    <w:rsid w:val="005C61EE"/>
    <w:rsid w:val="005E2A75"/>
    <w:rsid w:val="005E67D1"/>
    <w:rsid w:val="0060361E"/>
    <w:rsid w:val="006047AE"/>
    <w:rsid w:val="00614138"/>
    <w:rsid w:val="00615468"/>
    <w:rsid w:val="00640919"/>
    <w:rsid w:val="0064232D"/>
    <w:rsid w:val="006464DF"/>
    <w:rsid w:val="0064735E"/>
    <w:rsid w:val="006608D6"/>
    <w:rsid w:val="00673D51"/>
    <w:rsid w:val="006A4117"/>
    <w:rsid w:val="006A699B"/>
    <w:rsid w:val="006A6E93"/>
    <w:rsid w:val="006B3661"/>
    <w:rsid w:val="006B589C"/>
    <w:rsid w:val="006C4039"/>
    <w:rsid w:val="006F2EDC"/>
    <w:rsid w:val="00720CBB"/>
    <w:rsid w:val="0072581A"/>
    <w:rsid w:val="00726F57"/>
    <w:rsid w:val="00744DBE"/>
    <w:rsid w:val="00754837"/>
    <w:rsid w:val="0078143F"/>
    <w:rsid w:val="00783077"/>
    <w:rsid w:val="00794943"/>
    <w:rsid w:val="007A3CAF"/>
    <w:rsid w:val="007C0000"/>
    <w:rsid w:val="007D52E4"/>
    <w:rsid w:val="007E0BF0"/>
    <w:rsid w:val="007F5F5F"/>
    <w:rsid w:val="0081114B"/>
    <w:rsid w:val="00812785"/>
    <w:rsid w:val="008128A2"/>
    <w:rsid w:val="00821242"/>
    <w:rsid w:val="00833315"/>
    <w:rsid w:val="0083709A"/>
    <w:rsid w:val="00846381"/>
    <w:rsid w:val="0088063D"/>
    <w:rsid w:val="00880E10"/>
    <w:rsid w:val="00882BCB"/>
    <w:rsid w:val="00885FC2"/>
    <w:rsid w:val="0089286D"/>
    <w:rsid w:val="00894793"/>
    <w:rsid w:val="0089681D"/>
    <w:rsid w:val="008A11F2"/>
    <w:rsid w:val="008B4244"/>
    <w:rsid w:val="008B4A08"/>
    <w:rsid w:val="008B7B99"/>
    <w:rsid w:val="008C7A4A"/>
    <w:rsid w:val="008D2590"/>
    <w:rsid w:val="008E295A"/>
    <w:rsid w:val="008F31E0"/>
    <w:rsid w:val="00903184"/>
    <w:rsid w:val="0091438E"/>
    <w:rsid w:val="00922C27"/>
    <w:rsid w:val="00927F53"/>
    <w:rsid w:val="00930916"/>
    <w:rsid w:val="009412E5"/>
    <w:rsid w:val="0094135E"/>
    <w:rsid w:val="009418BC"/>
    <w:rsid w:val="00957EDB"/>
    <w:rsid w:val="0096081C"/>
    <w:rsid w:val="00962112"/>
    <w:rsid w:val="00990E6A"/>
    <w:rsid w:val="009B32C8"/>
    <w:rsid w:val="009B3B86"/>
    <w:rsid w:val="009B56BA"/>
    <w:rsid w:val="009B79F1"/>
    <w:rsid w:val="009D29A3"/>
    <w:rsid w:val="009F4330"/>
    <w:rsid w:val="009F688D"/>
    <w:rsid w:val="00A10C50"/>
    <w:rsid w:val="00A15595"/>
    <w:rsid w:val="00A336EF"/>
    <w:rsid w:val="00A405D4"/>
    <w:rsid w:val="00A440B8"/>
    <w:rsid w:val="00A853F1"/>
    <w:rsid w:val="00AC0E93"/>
    <w:rsid w:val="00AC670B"/>
    <w:rsid w:val="00AD2931"/>
    <w:rsid w:val="00AD47C9"/>
    <w:rsid w:val="00AE47ED"/>
    <w:rsid w:val="00B06D8E"/>
    <w:rsid w:val="00B10CD1"/>
    <w:rsid w:val="00B157A6"/>
    <w:rsid w:val="00B20A66"/>
    <w:rsid w:val="00B43058"/>
    <w:rsid w:val="00B62C85"/>
    <w:rsid w:val="00B83D4A"/>
    <w:rsid w:val="00B9381C"/>
    <w:rsid w:val="00BB0C25"/>
    <w:rsid w:val="00BB3433"/>
    <w:rsid w:val="00BB3494"/>
    <w:rsid w:val="00BB547E"/>
    <w:rsid w:val="00BC361A"/>
    <w:rsid w:val="00BE2A50"/>
    <w:rsid w:val="00C340C5"/>
    <w:rsid w:val="00C40FFF"/>
    <w:rsid w:val="00C41629"/>
    <w:rsid w:val="00C53C10"/>
    <w:rsid w:val="00C9620E"/>
    <w:rsid w:val="00CD47EC"/>
    <w:rsid w:val="00CE676D"/>
    <w:rsid w:val="00D0120F"/>
    <w:rsid w:val="00D02E1F"/>
    <w:rsid w:val="00D10035"/>
    <w:rsid w:val="00D11024"/>
    <w:rsid w:val="00D13EF6"/>
    <w:rsid w:val="00D519E6"/>
    <w:rsid w:val="00D62096"/>
    <w:rsid w:val="00D63AE0"/>
    <w:rsid w:val="00D65BFE"/>
    <w:rsid w:val="00DA1F79"/>
    <w:rsid w:val="00DB2C6B"/>
    <w:rsid w:val="00DB5062"/>
    <w:rsid w:val="00DE41E3"/>
    <w:rsid w:val="00DE4E6A"/>
    <w:rsid w:val="00E454A4"/>
    <w:rsid w:val="00E50CC2"/>
    <w:rsid w:val="00E51069"/>
    <w:rsid w:val="00E667A3"/>
    <w:rsid w:val="00EA036E"/>
    <w:rsid w:val="00EA23FC"/>
    <w:rsid w:val="00EB186D"/>
    <w:rsid w:val="00EC55A8"/>
    <w:rsid w:val="00F000D2"/>
    <w:rsid w:val="00F156C6"/>
    <w:rsid w:val="00F53C10"/>
    <w:rsid w:val="00F60D2D"/>
    <w:rsid w:val="00F777E1"/>
    <w:rsid w:val="00F7791E"/>
    <w:rsid w:val="00F81789"/>
    <w:rsid w:val="00F81D69"/>
    <w:rsid w:val="00FA67DF"/>
    <w:rsid w:val="00FC215A"/>
    <w:rsid w:val="00FE0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1455BE-0743-45BC-9E31-E33E5D0B3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7A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309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0705A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D3C"/>
    <w:rPr>
      <w:color w:val="808080"/>
    </w:rPr>
  </w:style>
  <w:style w:type="character" w:customStyle="1" w:styleId="apple-converted-space">
    <w:name w:val="apple-converted-space"/>
    <w:basedOn w:val="DefaultParagraphFont"/>
    <w:rsid w:val="008E295A"/>
  </w:style>
  <w:style w:type="paragraph" w:styleId="Header">
    <w:name w:val="header"/>
    <w:basedOn w:val="Normal"/>
    <w:link w:val="HeaderChar"/>
    <w:uiPriority w:val="99"/>
    <w:unhideWhenUsed/>
    <w:rsid w:val="00BC36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361A"/>
  </w:style>
  <w:style w:type="paragraph" w:styleId="Footer">
    <w:name w:val="footer"/>
    <w:basedOn w:val="Normal"/>
    <w:link w:val="FooterChar"/>
    <w:uiPriority w:val="99"/>
    <w:unhideWhenUsed/>
    <w:rsid w:val="00BC36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6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gi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hyperlink" Target="http://faculty.catawba.edu/costerhus/graphpaperandmagicsquares/coordinateplane.gif" TargetMode="External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5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3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3</cp:revision>
  <dcterms:created xsi:type="dcterms:W3CDTF">2017-12-08T12:52:00Z</dcterms:created>
  <dcterms:modified xsi:type="dcterms:W3CDTF">2017-12-12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